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5028B" w:rsidRDefault="0010434A" w:rsidP="0015028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а: 11</w:t>
      </w:r>
      <w:r w:rsidR="0015028B">
        <w:rPr>
          <w:rFonts w:ascii="Times New Roman" w:hAnsi="Times New Roman" w:cs="Times New Roman"/>
          <w:sz w:val="28"/>
          <w:szCs w:val="28"/>
        </w:rPr>
        <w:t>.12.2020г.</w:t>
      </w:r>
    </w:p>
    <w:p w:rsidR="0015028B" w:rsidRDefault="0015028B" w:rsidP="0015028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уппа: 19-СЗС-1д</w:t>
      </w:r>
    </w:p>
    <w:p w:rsidR="0015028B" w:rsidRDefault="0015028B" w:rsidP="0015028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именование дисциплины/МДК: Математика</w:t>
      </w:r>
    </w:p>
    <w:p w:rsidR="0015028B" w:rsidRDefault="0015028B" w:rsidP="0015028B">
      <w:pPr>
        <w:rPr>
          <w:rFonts w:ascii="Times New Roman" w:hAnsi="Times New Roman" w:cs="Times New Roman"/>
          <w:sz w:val="28"/>
          <w:szCs w:val="28"/>
        </w:rPr>
      </w:pPr>
    </w:p>
    <w:p w:rsidR="00F81A11" w:rsidRDefault="00F81A11" w:rsidP="0093741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513B3" w:rsidRPr="00937415" w:rsidRDefault="00937415" w:rsidP="00F81A11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ма:</w:t>
      </w:r>
      <w:r w:rsidR="00E513B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ПЗ</w:t>
      </w:r>
      <w:r w:rsidRPr="00937415">
        <w:rPr>
          <w:rFonts w:ascii="Times New Roman" w:hAnsi="Times New Roman" w:cs="Times New Roman"/>
          <w:bCs/>
          <w:sz w:val="28"/>
          <w:szCs w:val="28"/>
        </w:rPr>
        <w:t xml:space="preserve"> № 10. Вычисление площадей плоских фигур</w:t>
      </w:r>
      <w:r w:rsidR="00095169">
        <w:rPr>
          <w:rFonts w:ascii="Times New Roman" w:hAnsi="Times New Roman" w:cs="Times New Roman"/>
          <w:bCs/>
          <w:sz w:val="28"/>
          <w:szCs w:val="28"/>
        </w:rPr>
        <w:t>.</w:t>
      </w:r>
      <w:bookmarkStart w:id="0" w:name="_GoBack"/>
      <w:bookmarkEnd w:id="0"/>
    </w:p>
    <w:p w:rsidR="00E513B3" w:rsidRPr="00E513B3" w:rsidRDefault="00E513B3" w:rsidP="00E513B3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 w:rsidRPr="00E513B3">
        <w:rPr>
          <w:rFonts w:ascii="Times New Roman" w:hAnsi="Times New Roman"/>
          <w:sz w:val="28"/>
          <w:szCs w:val="28"/>
        </w:rPr>
        <w:t xml:space="preserve">Площадь криволинейной трапеции (рис.1) с основанием на оси ох вычисляется по формуле </w:t>
      </w:r>
    </w:p>
    <w:p w:rsidR="00E513B3" w:rsidRPr="00E513B3" w:rsidRDefault="00095169" w:rsidP="00E513B3">
      <w:pPr>
        <w:spacing w:before="24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33" type="#_x0000_t75" style="position:absolute;left:0;text-align:left;margin-left:160pt;margin-top:36.5pt;width:54pt;height:28.55pt;z-index:251661312">
            <v:imagedata r:id="rId5" o:title=""/>
            <w10:wrap type="square"/>
          </v:shape>
          <o:OLEObject Type="Embed" ProgID="Equation.3" ShapeID="_x0000_s1133" DrawAspect="Content" ObjectID="_1669033510" r:id="rId6"/>
        </w:object>
      </w:r>
      <w:r>
        <w:rPr>
          <w:rFonts w:ascii="Times New Roman" w:hAnsi="Times New Roman"/>
          <w:noProof/>
          <w:sz w:val="28"/>
          <w:szCs w:val="28"/>
        </w:rPr>
        <w:pict>
          <v:group id="Полотно 165" o:spid="_x0000_s1104" editas="canvas" style="position:absolute;margin-left:-32.55pt;margin-top:2.8pt;width:105.8pt;height:81.15pt;z-index:251660288;mso-position-horizontal-relative:char;mso-position-vertical-relative:line" coordsize="13436,10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" o:allowoverlap="f">
            <v:shape id="_x0000_s1105" type="#_x0000_t75" style="position:absolute;width:13436;height:10306;visibility:visible;mso-wrap-style:square">
              <v:fill o:detectmouseclick="t"/>
              <v:path o:connecttype="none"/>
            </v:shape>
            <v:group id="Group 81" o:spid="_x0000_s1106" style="position:absolute;left:27;top:70;width:12518;height:7931" coordorigin="1753,6113" coordsize="4115,26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<v:line id="Line 82" o:spid="_x0000_s1107" style="position:absolute;visibility:visible;mso-wrap-style:square" from="1753,8597" to="5868,85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ezasMAAADcAAAADwAAAGRycy9kb3ducmV2LnhtbERPS2sCMRC+F/wPYYTeatYK1V2NUroI&#10;PdSCDzyPm+lm6WaybNI1/feNUPA2H99zVptoWzFQ7xvHCqaTDARx5XTDtYLTcfu0AOEDssbWMSn4&#10;JQ+b9ehhhYV2V97TcAi1SCHsC1RgQugKKX1lyKKfuI44cV+utxgS7Gupe7ymcNvK5yx7kRYbTg0G&#10;O3ozVH0ffqyCuSn3ci7Lj+NnOTTTPO7i+ZIr9TiOr0sQgWK4i//d7zrNn+VweyZd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WXs2rDAAAA3AAAAA8AAAAAAAAAAAAA&#10;AAAAoQIAAGRycy9kb3ducmV2LnhtbFBLBQYAAAAABAAEAPkAAACRAwAAAAA=&#10;">
                <v:stroke endarrow="block"/>
              </v:line>
              <v:line id="Line 83" o:spid="_x0000_s1108" style="position:absolute;flip:x y;visibility:visible;mso-wrap-style:square" from="2111,6113" to="2120,8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2+CcYAAADcAAAADwAAAGRycy9kb3ducmV2LnhtbESPQW/CMAyF75P4D5EncRspE0KsI6AJ&#10;CWkHLrBpu7qNaQqN0zahdP9+PkzazdZ7fu/zejv6Rg3UxzqwgfksA0VcBltzZeDzY/+0AhUTssUm&#10;MBn4oQjbzeRhjbkNdz7ScEqVkhCOORpwKbW51rF05DHOQkss2jn0HpOsfaVtj3cJ941+zrKl9liz&#10;NDhsaeeovJ5u3sBQ3OaXr8PxGovv7qVYuW536JbGTB/Ht1dQicb0b/67freCvxB8eUYm0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BdvgnGAAAA3AAAAA8AAAAAAAAA&#10;AAAAAAAAoQIAAGRycy9kb3ducmV2LnhtbFBLBQYAAAAABAAEAPkAAACUAwAAAAA=&#10;">
                <v:stroke endarrow="block"/>
              </v:line>
              <v:line id="Line 84" o:spid="_x0000_s1109" style="position:absolute;visibility:visible;mso-wrap-style:square" from="2576,6746" to="2576,85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8chc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3xyFxAAAANwAAAAPAAAAAAAAAAAA&#10;AAAAAKECAABkcnMvZG93bnJldi54bWxQSwUGAAAAAAQABAD5AAAAkgMAAAAA&#10;"/>
              <v:line id="Line 85" o:spid="_x0000_s1110" style="position:absolute;visibility:visible;mso-wrap-style:square" from="4351,6738" to="4370,8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2C8s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DYLyxAAAANwAAAAPAAAAAAAAAAAA&#10;AAAAAKECAABkcnMvZG93bnJldi54bWxQSwUGAAAAAAQABAD5AAAAkgMAAAAA&#10;"/>
              <v:shape id="Freeform 86" o:spid="_x0000_s1111" style="position:absolute;left:2316;top:6941;width:2342;height:360;visibility:visible;mso-wrap-style:square;v-text-anchor:top" coordsize="2050,3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+FNsMA&#10;AADcAAAADwAAAGRycy9kb3ducmV2LnhtbERP22rCQBB9L/gPywi+lLqpt5bUVYogKIig9gOG7DQb&#10;kp2N2dXEfn1XEHybw7nOfNnZSlyp8YVjBe/DBARx5nTBuYKf0/rtE4QPyBorx6TgRh6Wi97LHFPt&#10;Wj7Q9RhyEUPYp6jAhFCnUvrMkEU/dDVx5H5dYzFE2ORSN9jGcFvJUZLMpMWCY4PBmlaGsvJ4sQpO&#10;5507l6atcTr5qz7K7ethX+6VGvS77y8QgbrwFD/cGx3nT8ZwfyZeIB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+FNsMAAADcAAAADwAAAAAAAAAAAAAAAACYAgAAZHJzL2Rv&#10;d25yZXYueG1sUEsFBgAAAAAEAAQA9QAAAIgDAAAAAA==&#10;" path="m,315c68,283,282,175,410,125,538,75,657,30,770,15,883,,970,6,1090,35v120,29,283,141,398,154c1603,202,1686,146,1780,115,1874,84,2005,23,2050,5e" filled="f">
                <v:path arrowok="t" o:connecttype="custom" o:connectlocs="0,360;468,143;880,17;1245,40;1700,216;2034,131;2342,6" o:connectangles="0,0,0,0,0,0,0"/>
              </v:shape>
              <v:line id="Line 87" o:spid="_x0000_s1112" style="position:absolute;flip:x;visibility:visible;mso-wrap-style:square" from="4016,8264" to="4360,85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w+YsQAAADcAAAADwAAAGRycy9kb3ducmV2LnhtbERPTWsCMRC9F/wPYYReimZblqKrUaRQ&#10;6MFLrax4GzfjZtnNZE1S3f77plDwNo/3Ocv1YDtxJR8axwqepxkI4srphmsF+6/3yQxEiMgaO8ek&#10;4IcCrFejhyUW2t34k667WIsUwqFABSbGvpAyVIYshqnriRN3dt5iTNDXUnu8pXDbyZcse5UWG04N&#10;Bnt6M1S1u2+rQM62Txe/OeVt2R4Oc1NWZX/cKvU4HjYLEJGGeBf/uz90mp/n8PdMukC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jD5ixAAAANwAAAAPAAAAAAAAAAAA&#10;AAAAAKECAABkcnMvZG93bnJldi54bWxQSwUGAAAAAAQABAD5AAAAkgMAAAAA&#10;"/>
              <v:line id="Line 88" o:spid="_x0000_s1113" style="position:absolute;flip:x;visibility:visible;mso-wrap-style:square" from="3810,8059" to="4361,8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Cb+cQAAADcAAAADwAAAGRycy9kb3ducmV2LnhtbERPTWsCMRC9C/6HMIVepGYtWnQ1ihQK&#10;PXipLSvexs10s+xmsk1S3f77RhC8zeN9zmrT21acyYfasYLJOANBXDpdc6Xg6/PtaQ4iRGSNrWNS&#10;8EcBNuvhYIW5dhf+oPM+ViKFcMhRgYmxy6UMpSGLYew64sR9O28xJugrqT1eUrht5XOWvUiLNacG&#10;gx29Giqb/a9VIOe70Y/fnqZN0RwOC1OURXfcKfX40G+XICL18S6+ud91mj+dwf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wJv5xAAAANwAAAAPAAAAAAAAAAAA&#10;AAAAAKECAABkcnMvZG93bnJldi54bWxQSwUGAAAAAAQABAD5AAAAkgMAAAAA&#10;"/>
              <v:line id="Line 89" o:spid="_x0000_s1114" style="position:absolute;flip:x;visibility:visible;mso-wrap-style:square" from="3602,7850" to="4364,8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IFjsQAAADcAAAADwAAAGRycy9kb3ducmV2LnhtbERPTWsCMRC9C/0PYQq9SM1aROzWKCII&#10;HrxUZaW36Wa6WXYzWZOo23/fFARv83ifM1/2thVX8qF2rGA8ykAQl07XXCk4HjavMxAhImtsHZOC&#10;XwqwXDwN5phrd+NPuu5jJVIIhxwVmBi7XMpQGrIYRq4jTtyP8xZjgr6S2uMthdtWvmXZVFqsOTUY&#10;7GhtqGz2F6tAznbDs199T5qiOZ3eTVEW3ddOqZfnfvUBIlIfH+K7e6vT/MkU/p9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EgWOxAAAANwAAAAPAAAAAAAAAAAA&#10;AAAAAKECAABkcnMvZG93bnJldi54bWxQSwUGAAAAAAQABAD5AAAAkgMAAAAA&#10;"/>
              <v:line id="Line 90" o:spid="_x0000_s1115" style="position:absolute;flip:x;visibility:visible;mso-wrap-style:square" from="3400,7651" to="4350,8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6gFcQAAADcAAAADwAAAGRycy9kb3ducmV2LnhtbERPTWsCMRC9C/6HMIVepGYtYnU1ihQK&#10;PXipLSvexs10s+xmsk1S3f77RhC8zeN9zmrT21acyYfasYLJOANBXDpdc6Xg6/PtaQ4iRGSNrWNS&#10;8EcBNuvhYIW5dhf+oPM+ViKFcMhRgYmxy6UMpSGLYew64sR9O28xJugrqT1eUrht5XOWzaTFmlOD&#10;wY5eDZXN/tcqkPPd6MdvT9OmaA6HhSnKojvulHp86LdLEJH6eBff3O86zZ++wP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XqAVxAAAANwAAAAPAAAAAAAAAAAA&#10;AAAAAKECAABkcnMvZG93bnJldi54bWxQSwUGAAAAAAQABAD5AAAAkgMAAAAA&#10;"/>
              <v:line id="Line 91" o:spid="_x0000_s1116" style="position:absolute;flip:x;visibility:visible;mso-wrap-style:square" from="3194,7435" to="4354,8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E0Z8cAAADcAAAADwAAAGRycy9kb3ducmV2LnhtbESPQUsDMRCF70L/QxjBi9ispUjdNi1F&#10;EHroxSpbvE0342bZzWSbxHb9985B8DbDe/PeN6vN6Ht1oZjawAYepwUo4jrYlhsDH++vDwtQKSNb&#10;7AOTgR9KsFlPblZY2nDlN7occqMkhFOJBlzOQ6l1qh15TNMwEIv2FaLHLGtstI14lXDf61lRPGmP&#10;LUuDw4FeHNXd4dsb0Iv9/TluT/Ou6o7HZ1fV1fC5N+budtwuQWUa87/573pnBX8ut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wTRnxwAAANwAAAAPAAAAAAAA&#10;AAAAAAAAAKECAABkcnMvZG93bnJldi54bWxQSwUGAAAAAAQABAD5AAAAlQMAAAAA&#10;"/>
              <v:line id="Line 92" o:spid="_x0000_s1117" style="position:absolute;flip:x;visibility:visible;mso-wrap-style:square" from="4222,8450" to="4367,85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2R/MQAAADcAAAADwAAAGRycy9kb3ducmV2LnhtbERPTWsCMRC9F/ofwgi9lJpVpOhqFBEE&#10;D15qyy69jZtxs+xmsk2ibv99Uyj0No/3OavNYDtxIx8axwom4wwEceV0w7WCj/f9yxxEiMgaO8ek&#10;4JsCbNaPDyvMtbvzG91OsRYphEOOCkyMfS5lqAxZDGPXEyfu4rzFmKCvpfZ4T+G2k9Mse5UWG04N&#10;BnvaGara09UqkPPj85ffnmdt0ZblwhRV0X8elXoaDdsliEhD/Bf/uQ86zZ8t4PeZdIF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jZH8xAAAANwAAAAPAAAAAAAAAAAA&#10;AAAAAKECAABkcnMvZG93bnJldi54bWxQSwUGAAAAAAQABAD5AAAAkgMAAAAA&#10;"/>
              <v:line id="Line 93" o:spid="_x0000_s1118" style="position:absolute;flip:x;visibility:visible;mso-wrap-style:square" from="2989,7236" to="4353,85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6uvMcAAADcAAAADwAAAGRycy9kb3ducmV2LnhtbESPQUsDMRCF74L/IYzgRdqsoqVum5Yi&#10;CB56aZUt3qabcbPsZrImsV3/vXMoeJvhvXnvm+V69L06UUxtYAP30wIUcR1sy42Bj/fXyRxUysgW&#10;+8Bk4JcSrFfXV0ssbTjzjk773CgJ4VSiAZfzUGqdakce0zQMxKJ9hegxyxobbSOeJdz3+qEoZtpj&#10;y9LgcKAXR3W3//EG9Hx79x03x8eu6g6HZ1fV1fC5Neb2ZtwsQGUa87/5cv1mBf9J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bq68xwAAANwAAAAPAAAAAAAA&#10;AAAAAAAAAKECAABkcnMvZG93bnJldi54bWxQSwUGAAAAAAQABAD5AAAAlQMAAAAA&#10;"/>
              <v:line id="Line 94" o:spid="_x0000_s1119" style="position:absolute;flip:x;visibility:visible;mso-wrap-style:square" from="2773,7103" to="4281,85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ILJ8QAAADcAAAADwAAAGRycy9kb3ducmV2LnhtbERPTWsCMRC9C/6HMIVeSs1a2qKrUUQQ&#10;evCiLSvexs10s+xmsiapbv+9KRS8zeN9znzZ21ZcyIfasYLxKANBXDpdc6Xg63PzPAERIrLG1jEp&#10;+KUAy8VwMMdcuyvv6LKPlUghHHJUYGLscilDachiGLmOOHHfzluMCfpKao/XFG5b+ZJl79JizanB&#10;YEdrQ2Wz/7EK5GT7dPar02tTNIfD1BRl0R23Sj0+9KsZiEh9vIv/3R86zX8bw9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IgsnxAAAANwAAAAPAAAAAAAAAAAA&#10;AAAAAKECAABkcnMvZG93bnJldi54bWxQSwUGAAAAAAQABAD5AAAAkgMAAAAA&#10;"/>
              <v:line id="Line 95" o:spid="_x0000_s1120" style="position:absolute;flip:x;visibility:visible;mso-wrap-style:square" from="2578,7154" to="4014,8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CVUM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P91A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8JVQxAAAANwAAAAPAAAAAAAAAAAA&#10;AAAAAKECAABkcnMvZG93bnJldi54bWxQSwUGAAAAAAQABAD5AAAAkgMAAAAA&#10;"/>
              <v:line id="Line 96" o:spid="_x0000_s1121" style="position:absolute;flip:x;visibility:visible;mso-wrap-style:square" from="2584,7106" to="3856,8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wwy8UAAADcAAAADwAAAGRycy9kb3ducmV2LnhtbERPTUvDQBC9F/oflil4EbupValpNqUI&#10;Qg+9WCXF25gdsyHZ2bi7tvHfu4LQ2zze5xSb0fbiRD60jhUs5hkI4trplhsFb6/PNysQISJr7B2T&#10;gh8KsCmnkwJz7c78QqdDbEQK4ZCjAhPjkEsZakMWw9wNxIn7dN5iTNA3Uns8p3Dby9sse5AWW04N&#10;Bgd6MlR3h2+rQK72119++3HXVd3x+Giquhre90pdzcbtGkSkMV7E/+6dTvPvl/D3TLpAl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wwy8UAAADcAAAADwAAAAAAAAAA&#10;AAAAAAChAgAAZHJzL2Rvd25yZXYueG1sUEsFBgAAAAAEAAQA+QAAAJMDAAAAAA==&#10;"/>
              <v:line id="Line 97" o:spid="_x0000_s1122" style="position:absolute;flip:x;visibility:visible;mso-wrap-style:square" from="2577,7041" to="3716,8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Wov8QAAADcAAAADwAAAGRycy9kb3ducmV2LnhtbERPTWsCMRC9C/6HMIVepGYtWnQ1ihQK&#10;PXipLSvexs10s+xmsk1S3f77RhC8zeN9zmrT21acyYfasYLJOANBXDpdc6Xg6/PtaQ4iRGSNrWNS&#10;8EcBNuvhYIW5dhf+oPM+ViKFcMhRgYmxy6UMpSGLYew64sR9O28xJugrqT1eUrht5XOWvUiLNacG&#10;gx29Giqb/a9VIOe70Y/fnqZN0RwOC1OURXfcKfX40G+XICL18S6+ud91mj+bwv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Vai/xAAAANwAAAAPAAAAAAAAAAAA&#10;AAAAAKECAABkcnMvZG93bnJldi54bWxQSwUGAAAAAAQABAD5AAAAkgMAAAAA&#10;"/>
              <v:line id="Line 98" o:spid="_x0000_s1123" style="position:absolute;flip:x;visibility:visible;mso-wrap-style:square" from="2577,6983" to="3565,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kNJMQAAADcAAAADwAAAGRycy9kb3ducmV2LnhtbERPTWsCMRC9C/6HMIVeSs1atOhqFCkU&#10;PHipyoq3cTPdLLuZbJNUt/++KRS8zeN9znLd21ZcyYfasYLxKANBXDpdc6XgeHh/noEIEVlj65gU&#10;/FCA9Wo4WGKu3Y0/6LqPlUghHHJUYGLscilDachiGLmOOHGfzluMCfpKao+3FG5b+ZJlr9JizanB&#10;YEdvhspm/20VyNnu6ctvLpOmaE6nuSnKojvvlHp86DcLEJH6eBf/u7c6zZ9O4e+ZdIF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GQ0kxAAAANwAAAAPAAAAAAAAAAAA&#10;AAAAAKECAABkcnMvZG93bnJldi54bWxQSwUGAAAAAAQABAD5AAAAkgMAAAAA&#10;"/>
              <v:line id="Line 99" o:spid="_x0000_s1124" style="position:absolute;flip:x;visibility:visible;mso-wrap-style:square" from="2575,6959" to="3386,7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uTU8QAAADc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r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y5NTxAAAANwAAAAPAAAAAAAAAAAA&#10;AAAAAKECAABkcnMvZG93bnJldi54bWxQSwUGAAAAAAQABAD5AAAAkgMAAAAA&#10;"/>
              <v:line id="Line 100" o:spid="_x0000_s1125" style="position:absolute;flip:x;visibility:visible;mso-wrap-style:square" from="2576,6962" to="3181,7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4c2yMUAAADcAAAADwAAAGRycy9kb3ducmV2LnhtbERPTUvDQBC9F/oflil4EbupVK1pNqUI&#10;Qg+9WCXF25gdsyHZ2bi7tvHfu4LQ2zze5xSb0fbiRD60jhUs5hkI4trplhsFb6/PNysQISJr7B2T&#10;gh8KsCmnkwJz7c78QqdDbEQK4ZCjAhPjkEsZakMWw9wNxIn7dN5iTNA3Uns8p3Dby9ssu5cWW04N&#10;Bgd6MlR3h2+rQK72119++7Hsqu54fDRVXQ3ve6WuZuN2DSLSGC/if/dOp/l3D/D3TLpAl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4c2yMUAAADcAAAADwAAAAAAAAAA&#10;AAAAAAChAgAAZHJzL2Rvd25yZXYueG1sUEsFBgAAAAAEAAQA+QAAAJMDAAAAAA==&#10;"/>
              <v:line id="Line 101" o:spid="_x0000_s1126" style="position:absolute;flip:x;visibility:visible;mso-wrap-style:square" from="2576,7037" to="2903,7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iiuscAAADcAAAADwAAAGRycy9kb3ducmV2LnhtbESPQUsDMRCF74L/IYzgRdqsoqVum5Yi&#10;CB56aZUt3qabcbPsZrImsV3/vXMoeJvhvXnvm+V69L06UUxtYAP30wIUcR1sy42Bj/fXyRxUysgW&#10;+8Bk4JcSrFfXV0ssbTjzjk773CgJ4VSiAZfzUGqdakce0zQMxKJ9hegxyxobbSOeJdz3+qEoZtpj&#10;y9LgcKAXR3W3//EG9Hx79x03x8eu6g6HZ1fV1fC5Neb2ZtwsQGUa87/5cv1mBf9J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GKK6xwAAANwAAAAPAAAAAAAA&#10;AAAAAAAAAKECAABkcnMvZG93bnJldi54bWxQSwUGAAAAAAQABAD5AAAAlQMAAAAA&#10;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02" o:spid="_x0000_s1127" type="#_x0000_t202" style="position:absolute;left:209;width:1138;height:11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rewcEA&#10;AADcAAAADwAAAGRycy9kb3ducmV2LnhtbERPTWvCQBC9F/oflin0VjdarDG6SmtRvIlR8Dpkx2xI&#10;djZktxr/vSsIvc3jfc582dtGXKjzlWMFw0ECgrhwuuJSwfGw/khB+ICssXFMCm7kYbl4fZljpt2V&#10;93TJQyliCPsMFZgQ2kxKXxiy6AeuJY7c2XUWQ4RdKXWH1xhuGzlKki9pseLYYLCllaGizv+sgs/d&#10;aHLym/x31Z5oWqf+pz6zUer9rf+egQjUh3/x073Vcf54Co9n4gVyc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sa3sHBAAAA3AAAAA8AAAAAAAAAAAAAAAAAmAIAAGRycy9kb3du&#10;cmV2LnhtbFBLBQYAAAAABAAEAPUAAACGAwAAAAA=&#10;" stroked="f">
              <v:fill opacity="0"/>
              <v:textbox inset="0,0,0,0">
                <w:txbxContent>
                  <w:p w:rsidR="00E513B3" w:rsidRDefault="00E513B3" w:rsidP="00E513B3">
                    <w:pPr>
                      <w:rPr>
                        <w:i/>
                        <w:sz w:val="12"/>
                        <w:szCs w:val="12"/>
                        <w:lang w:val="en-US"/>
                      </w:rPr>
                    </w:pPr>
                    <w:r>
                      <w:rPr>
                        <w:i/>
                        <w:sz w:val="12"/>
                        <w:szCs w:val="12"/>
                        <w:lang w:val="en-US"/>
                      </w:rPr>
                      <w:t>y</w:t>
                    </w:r>
                  </w:p>
                </w:txbxContent>
              </v:textbox>
            </v:shape>
            <v:shape id="Text Box 103" o:spid="_x0000_s1128" type="#_x0000_t202" style="position:absolute;left:11842;top:7718;width:624;height: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y94cQA&#10;AADcAAAADwAAAGRycy9kb3ducmV2LnhtbESPQWvCQBCF7wX/wzJCb3WjBavRVayl4q2YFrwO2TEb&#10;kp0N2a2m/75zELzN8N689816O/hWXamPdWAD00kGirgMtubKwM/358sCVEzIFtvAZOCPImw3o6c1&#10;5jbc+ETXIlVKQjjmaMCl1OVax9KRxzgJHbFol9B7TLL2lbY93iTct3qWZXPtsWZpcNjR3lHZFL/e&#10;wOvX7O0cD8XHvjvTslnE9+bCzpjn8bBbgUo0pIf5fn20gj8XfHlGJt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MveHEAAAA3AAAAA8AAAAAAAAAAAAAAAAAmAIAAGRycy9k&#10;b3ducmV2LnhtbFBLBQYAAAAABAAEAPUAAACJAwAAAAA=&#10;" stroked="f">
              <v:fill opacity="0"/>
              <v:textbox inset="0,0,0,0">
                <w:txbxContent>
                  <w:p w:rsidR="00E513B3" w:rsidRDefault="00E513B3" w:rsidP="00E513B3">
                    <w:pPr>
                      <w:rPr>
                        <w:i/>
                        <w:sz w:val="11"/>
                        <w:lang w:val="en-US"/>
                      </w:rPr>
                    </w:pPr>
                    <w:r>
                      <w:rPr>
                        <w:i/>
                        <w:sz w:val="11"/>
                        <w:lang w:val="en-US"/>
                      </w:rPr>
                      <w:t>x</w:t>
                    </w:r>
                  </w:p>
                </w:txbxContent>
              </v:textbox>
            </v:shape>
            <v:shape id="Text Box 104" o:spid="_x0000_s1129" type="#_x0000_t202" style="position:absolute;left:362;top:7797;width:1137;height:13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AYesIA&#10;AADcAAAADwAAAGRycy9kb3ducmV2LnhtbERPTWvCQBC9C/6HZYTezEYLGqOrtJaW3sS04HXIjtmQ&#10;7GzIbpP033cLhd7m8T7ncJpsKwbqfe1YwSpJQRCXTtdcKfj8eF1mIHxA1tg6JgXf5OF0nM8OmGs3&#10;8pWGIlQihrDPUYEJocul9KUhiz5xHXHk7q63GCLsK6l7HGO4beU6TTfSYs2xwWBHZ0NlU3xZBY+X&#10;9fbm34qXc3ejXZP55+bORqmHxfS0BxFoCv/iP/e7jvM3K/h9Jl4gj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ABh6wgAAANwAAAAPAAAAAAAAAAAAAAAAAJgCAABkcnMvZG93&#10;bnJldi54bWxQSwUGAAAAAAQABAD1AAAAhwMAAAAA&#10;" stroked="f">
              <v:fill opacity="0"/>
              <v:textbox inset="0,0,0,0">
                <w:txbxContent>
                  <w:p w:rsidR="00E513B3" w:rsidRDefault="00E513B3" w:rsidP="00E513B3">
                    <w:pPr>
                      <w:rPr>
                        <w:i/>
                        <w:sz w:val="12"/>
                        <w:szCs w:val="12"/>
                        <w:lang w:val="en-US"/>
                      </w:rPr>
                    </w:pPr>
                    <w:r>
                      <w:rPr>
                        <w:i/>
                        <w:sz w:val="12"/>
                        <w:szCs w:val="12"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105" o:spid="_x0000_s1130" type="#_x0000_t202" style="position:absolute;left:7226;top:7715;width:2197;height:22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Ey48MA&#10;AADcAAAADwAAAGRycy9kb3ducmV2LnhtbERPS2vCQBC+F/oflin0UsymOUiJbkQLLT1VquLjNmTH&#10;JJidDbsbk/77riD0Nh/fc+aL0bTiSs43lhW8JikI4tLqhisFu+3H5A2ED8gaW8uk4Jc8LIrHhznm&#10;2g78Q9dNqEQMYZ+jgjqELpfSlzUZ9IntiCN3ts5giNBVUjscYrhpZZamU2mw4dhQY0fvNZWXTW8U&#10;ZOvV57DX2J+O3+uD1qfeVfSi1PPTuJyBCDSGf/Hd/aXj/GkGt2fiBbL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2Ey48MAAADcAAAADwAAAAAAAAAAAAAAAACYAgAAZHJzL2Rv&#10;d25yZXYueG1sUEsFBgAAAAAEAAQA9QAAAIgDAAAAAA==&#10;" stroked="f">
              <v:fill opacity="0"/>
              <v:textbox style="mso-fit-shape-to-text:t" inset="0,0,0,0">
                <w:txbxContent>
                  <w:p w:rsidR="00E513B3" w:rsidRDefault="00E513B3" w:rsidP="00E513B3">
                    <w:pPr>
                      <w:rPr>
                        <w:sz w:val="11"/>
                      </w:rPr>
                    </w:pPr>
                    <w:r w:rsidRPr="002F2657">
                      <w:rPr>
                        <w:rFonts w:ascii="Times New Roman" w:hAnsi="Times New Roman"/>
                        <w:sz w:val="11"/>
                        <w:szCs w:val="20"/>
                      </w:rPr>
                      <w:object w:dxaOrig="380" w:dyaOrig="200">
                        <v:shape id="_x0000_i1027" type="#_x0000_t75" style="width:17.25pt;height:9pt" o:ole="">
                          <v:imagedata r:id="rId7" o:title=""/>
                        </v:shape>
                        <o:OLEObject Type="Embed" ProgID="Equation.3" ShapeID="_x0000_i1027" DrawAspect="Content" ObjectID="_1669033511" r:id="rId8"/>
                      </w:object>
                    </w:r>
                  </w:p>
                </w:txbxContent>
              </v:textbox>
            </v:shape>
            <v:shape id="Text Box 106" o:spid="_x0000_s1131" type="#_x0000_t202" style="position:absolute;left:1791;top:7891;width:2811;height:19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4jlsIA&#10;AADcAAAADwAAAGRycy9kb3ducmV2LnhtbERPTWvCQBC9F/wPyxS81U0jWI2uwSotvRWj4HXIjtmQ&#10;7GzIbpP033cLhd7m8T5nl0+2FQP1vnas4HmRgCAuna65UnC9vD2tQfiArLF1TAq+yUO+nz3sMNNu&#10;5DMNRahEDGGfoQITQpdJ6UtDFv3CdcSRu7veYoiwr6TucYzhtpVpkqykxZpjg8GOjobKpviyCpaf&#10;6cvNvxenY3ejTbP2r82djVLzx+mwBRFoCv/iP/eHjvNXS/h9Jl4g9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niOWwgAAANwAAAAPAAAAAAAAAAAAAAAAAJgCAABkcnMvZG93&#10;bnJldi54bWxQSwUGAAAAAAQABAD1AAAAhwMAAAAA&#10;" stroked="f">
              <v:fill opacity="0"/>
              <v:textbox inset="0,0,0,0">
                <w:txbxContent>
                  <w:p w:rsidR="00E513B3" w:rsidRDefault="00E513B3" w:rsidP="00E513B3">
                    <w:pPr>
                      <w:rPr>
                        <w:sz w:val="11"/>
                      </w:rPr>
                    </w:pPr>
                    <w:r w:rsidRPr="002F2657">
                      <w:rPr>
                        <w:rFonts w:ascii="Times New Roman" w:hAnsi="Times New Roman"/>
                        <w:sz w:val="11"/>
                        <w:szCs w:val="20"/>
                      </w:rPr>
                      <w:object w:dxaOrig="400" w:dyaOrig="160">
                        <v:shape id="_x0000_i1029" type="#_x0000_t75" style="width:18pt;height:7.5pt" o:ole="">
                          <v:imagedata r:id="rId9" o:title=""/>
                        </v:shape>
                        <o:OLEObject Type="Embed" ProgID="Equation.3" ShapeID="_x0000_i1029" DrawAspect="Content" ObjectID="_1669033512" r:id="rId10"/>
                      </w:object>
                    </w:r>
                  </w:p>
                </w:txbxContent>
              </v:textbox>
            </v:shape>
            <v:shape id="Text Box 107" o:spid="_x0000_s1132" type="#_x0000_t202" style="position:absolute;left:9229;top:2259;width:4207;height:23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e74sIA&#10;AADcAAAADwAAAGRycy9kb3ducmV2LnhtbERPTWvCQBC9F/wPywi96UZbrMasYi0t3qRR8DpkJ9mQ&#10;7GzIbjX9911B6G0e73Oy7WBbcaXe144VzKYJCOLC6ZorBefT52QJwgdkja1jUvBLHrab0VOGqXY3&#10;/qZrHioRQ9inqMCE0KVS+sKQRT91HXHkStdbDBH2ldQ93mK4beU8SRbSYs2xwWBHe0NFk/9YBS/H&#10;+dvFf+Uf++5Cq2bp35uSjVLP42G3BhFoCP/ih/ug4/zFK9yfiRfIz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d7viwgAAANwAAAAPAAAAAAAAAAAAAAAAAJgCAABkcnMvZG93&#10;bnJldi54bWxQSwUGAAAAAAQABAD1AAAAhwMAAAAA&#10;" stroked="f">
              <v:fill opacity="0"/>
              <v:textbox inset="0,0,0,0">
                <w:txbxContent>
                  <w:p w:rsidR="00E513B3" w:rsidRDefault="00E513B3" w:rsidP="00E513B3">
                    <w:pPr>
                      <w:rPr>
                        <w:sz w:val="11"/>
                      </w:rPr>
                    </w:pPr>
                    <w:r w:rsidRPr="002F2657">
                      <w:rPr>
                        <w:rFonts w:ascii="Times New Roman" w:hAnsi="Times New Roman"/>
                        <w:sz w:val="11"/>
                        <w:szCs w:val="20"/>
                      </w:rPr>
                      <w:object w:dxaOrig="600" w:dyaOrig="220">
                        <v:shape id="_x0000_i1031" type="#_x0000_t75" style="width:33pt;height:12pt" o:ole="">
                          <v:imagedata r:id="rId11" o:title=""/>
                        </v:shape>
                        <o:OLEObject Type="Embed" ProgID="Equation.3" ShapeID="_x0000_i1031" DrawAspect="Content" ObjectID="_1669033513" r:id="rId12"/>
                      </w:object>
                    </w:r>
                  </w:p>
                </w:txbxContent>
              </v:textbox>
            </v:shape>
          </v:group>
        </w:pict>
      </w:r>
      <w:r>
        <w:rPr>
          <w:rFonts w:ascii="Times New Roman" w:hAnsi="Times New Roman"/>
          <w:noProof/>
          <w:sz w:val="28"/>
          <w:szCs w:val="28"/>
        </w:rPr>
      </w:r>
      <w:r>
        <w:rPr>
          <w:rFonts w:ascii="Times New Roman" w:hAnsi="Times New Roman"/>
          <w:noProof/>
          <w:sz w:val="28"/>
          <w:szCs w:val="28"/>
        </w:rPr>
        <w:pict>
          <v:rect id="Прямоугольник 1" o:spid="_x0000_s1252" style="width:105.5pt;height:8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filled="f" stroked="f">
            <o:lock v:ext="edit" aspectratio="t"/>
            <w10:wrap type="none"/>
            <w10:anchorlock/>
          </v:rect>
        </w:pict>
      </w:r>
    </w:p>
    <w:p w:rsidR="00E513B3" w:rsidRPr="00E513B3" w:rsidRDefault="00E513B3" w:rsidP="00E513B3">
      <w:pPr>
        <w:spacing w:before="240" w:line="360" w:lineRule="auto"/>
        <w:rPr>
          <w:rFonts w:ascii="Times New Roman" w:hAnsi="Times New Roman"/>
          <w:sz w:val="28"/>
          <w:szCs w:val="28"/>
        </w:rPr>
      </w:pPr>
      <w:r w:rsidRPr="00E513B3">
        <w:rPr>
          <w:rFonts w:ascii="Times New Roman" w:hAnsi="Times New Roman"/>
          <w:sz w:val="28"/>
          <w:szCs w:val="28"/>
        </w:rPr>
        <w:t xml:space="preserve">      Рис. 1.</w:t>
      </w:r>
    </w:p>
    <w:p w:rsidR="00E513B3" w:rsidRPr="00E513B3" w:rsidRDefault="00E513B3" w:rsidP="00E513B3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 w:rsidRPr="00E513B3">
        <w:rPr>
          <w:rFonts w:ascii="Times New Roman" w:hAnsi="Times New Roman"/>
          <w:sz w:val="28"/>
          <w:szCs w:val="28"/>
        </w:rPr>
        <w:t xml:space="preserve">Если </w:t>
      </w:r>
      <w:r w:rsidRPr="00E513B3">
        <w:rPr>
          <w:rFonts w:ascii="Times New Roman" w:hAnsi="Times New Roman"/>
          <w:position w:val="-10"/>
          <w:sz w:val="28"/>
          <w:szCs w:val="28"/>
        </w:rPr>
        <w:object w:dxaOrig="880" w:dyaOrig="320">
          <v:shape id="_x0000_i1033" type="#_x0000_t75" style="width:35.25pt;height:12.75pt" o:ole="">
            <v:imagedata r:id="rId13" o:title=""/>
          </v:shape>
          <o:OLEObject Type="Embed" ProgID="Equation.3" ShapeID="_x0000_i1033" DrawAspect="Content" ObjectID="_1669033472" r:id="rId14"/>
        </w:object>
      </w:r>
      <w:r w:rsidRPr="00E513B3">
        <w:rPr>
          <w:rFonts w:ascii="Times New Roman" w:hAnsi="Times New Roman"/>
          <w:sz w:val="28"/>
          <w:szCs w:val="28"/>
        </w:rPr>
        <w:t xml:space="preserve">, т.е. криволинейная трапеция расположена ниже оси ох (рис.2), то её площадь вычисляется по формуле </w:t>
      </w:r>
    </w:p>
    <w:p w:rsidR="00E513B3" w:rsidRPr="00E513B3" w:rsidRDefault="00095169" w:rsidP="00E513B3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group id="Полотно 137" o:spid="_x0000_s1134" editas="canvas" style="position:absolute;margin-left:-21.85pt;margin-top:-2.5pt;width:110.15pt;height:63.35pt;z-index:251662336;mso-position-horizontal-relative:char;mso-position-vertical-relative:line" coordsize="13989,80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" o:allowoverlap="f">
            <v:shape id="_x0000_s1135" type="#_x0000_t75" style="position:absolute;width:13989;height:8045;visibility:visible;mso-wrap-style:square">
              <v:fill o:detectmouseclick="t"/>
              <v:path o:connecttype="none"/>
            </v:shape>
            <v:line id="Line 111" o:spid="_x0000_s1136" style="position:absolute;rotation:180;flip:x;visibility:visible;mso-wrap-style:square" from="8089,1917" to="8102,7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jfz8QAAADcAAAADwAAAGRycy9kb3ducmV2LnhtbESPQWvCQBCF74X+h2UKvdVNFEJJXUWE&#10;FjGHUhW8DtkxCc3Ohuxqtv/eOQi9zfDevPfNcp1cr240hs6zgXyWgSKuve24MXA6fr69gwoR2WLv&#10;mQz8UYD16vlpiaX1E//Q7RAbJSEcSjTQxjiUWoe6JYdh5gdi0S5+dBhlHRttR5wk3PV6nmWFdtix&#10;NLQ40Lal+vdwdQbO+aXi/fG76uxUfS3yIl2LlIx5fUmbD1CRUvw3P653VvBzwZdnZAK9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mN/PxAAAANwAAAAPAAAAAAAAAAAA&#10;AAAAAKECAABkcnMvZG93bnJldi54bWxQSwUGAAAAAAQABAD5AAAAkgMAAAAA&#10;"/>
            <v:group id="Group 112" o:spid="_x0000_s1137" style="position:absolute;left:50;top:63;width:12516;height:7931" coordorigin="1205,2001" coordsize="1971,12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<v:line id="Line 113" o:spid="_x0000_s1138" style="position:absolute;visibility:visible;mso-wrap-style:square" from="1205,2286" to="3176,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Z9e8IAAADcAAAADwAAAGRycy9kb3ducmV2LnhtbERPS2sCMRC+F/wPYYTeanY91Lo1irgI&#10;PdSCDzxPN9PN0s1k2cQ1/nsjFHqbj+85i1W0rRio941jBfkkA0FcOd1wreB03L68gfABWWPrmBTc&#10;yMNqOXpaYKHdlfc0HEItUgj7AhWYELpCSl8ZsugnriNO3I/rLYYE+1rqHq8p3LZymmWv0mLDqcFg&#10;RxtD1e/hYhXMTLmXM1l+Hr/KocnncRfP33Olnsdx/Q4iUAz/4j/3h07z8yk8nkkX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IZ9e8IAAADcAAAADwAAAAAAAAAAAAAA&#10;AAChAgAAZHJzL2Rvd25yZXYueG1sUEsFBgAAAAAEAAQA+QAAAJADAAAAAA==&#10;">
                <v:stroke endarrow="block"/>
              </v:line>
              <v:line id="Line 114" o:spid="_x0000_s1139" style="position:absolute;flip:x y;visibility:visible;mso-wrap-style:square" from="1376,2001" to="1380,3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wPY8MAAADcAAAADwAAAGRycy9kb3ducmV2LnhtbERPTWvCQBC9F/wPywje6iYtiKauIkKh&#10;By9q0eskO81Gs7NJdo3x33cLQm/zeJ+zXA+2Fj11vnKsIJ0mIIgLpysuFXwfP1/nIHxA1lg7JgUP&#10;8rBejV6WmGl35z31h1CKGMI+QwUmhCaT0heGLPqpa4gj9+M6iyHCrpS6w3sMt7V8S5KZtFhxbDDY&#10;0NZQcT3crII+v6WX025/9fm5XeRz02537UypyXjYfIAINIR/8dP9peP89B3+nokX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M8D2PDAAAA3AAAAA8AAAAAAAAAAAAA&#10;AAAAoQIAAGRycy9kb3ducmV2LnhtbFBLBQYAAAAABAAEAPkAAACRAwAAAAA=&#10;">
                <v:stroke endarrow="block"/>
              </v:line>
              <v:line id="Line 115" o:spid="_x0000_s1140" style="position:absolute;rotation:180;visibility:visible;mso-wrap-style:square" from="1610,2283" to="1619,3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GrC8EAAADcAAAADwAAAGRycy9kb3ducmV2LnhtbERPTWvCQBC9F/oflin01myiVkqaNbSC&#10;VLw12vuQnWaD2dk0uzXx37uC4G0e73OKcrKdONHgW8cKsiQFQVw73XKj4LDfvLyB8AFZY+eYFJzJ&#10;Q7l6fCgw127kbzpVoRExhH2OCkwIfS6lrw1Z9InriSP36waLIcKhkXrAMYbbTs7SdCktthwbDPa0&#10;NlQfq3+r4PVnvdOzY52GEZu+Mp9f5o/mSj0/TR/vIAJN4S6+ubc6zs8WcH0mXiB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YEasLwQAAANwAAAAPAAAAAAAAAAAAAAAA&#10;AKECAABkcnMvZG93bnJldi54bWxQSwUGAAAAAAQABAD5AAAAjwMAAAAA&#10;"/>
              <v:shape id="Freeform 116" o:spid="_x0000_s1141" style="position:absolute;left:1473;top:2902;width:1122;height:173;rotation:180;visibility:visible;mso-wrap-style:square;v-text-anchor:top" coordsize="2050,3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3p1DsMA&#10;AADcAAAADwAAAGRycy9kb3ducmV2LnhtbESPT2vCQBDF7wW/wzKCl1I3ESoluooIhV48+Iech+yY&#10;jWZnQ2arqZ/eLRR6m+G9eb83y/XgW3WjXprABvJpBoq4Crbh2sDp+Pn2AUoissU2MBn4IYH1avSy&#10;xMKGO+/pdoi1SiEsBRpwMXaF1lI58ijT0BEn7Rx6jzGtfa1tj/cU7ls9y7K59thwIjjsaOuouh6+&#10;feKW2aV83fEgu7x+uPlDuIxizGQ8bBagIg3x3/x3/WVT/fwdfp9JE+jV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3p1DsMAAADcAAAADwAAAAAAAAAAAAAAAACYAgAAZHJzL2Rv&#10;d25yZXYueG1sUEsFBgAAAAAEAAQA9QAAAIgDAAAAAA==&#10;" path="m,315c68,283,282,175,410,125,538,75,657,30,770,15,883,,970,6,1090,35v120,29,283,141,398,154c1603,202,1686,146,1780,115,1874,84,2005,23,2050,5e" filled="f">
                <v:path arrowok="t" o:connecttype="custom" o:connectlocs="0,173;224,69;421,8;597,19;814,104;974,63;1122,3" o:connectangles="0,0,0,0,0,0,0"/>
              </v:shape>
              <v:line id="Line 117" o:spid="_x0000_s1142" style="position:absolute;rotation:180;flip:x;visibility:visible;mso-wrap-style:square" from="1615,2288" to="1771,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3iIMIAAADcAAAADwAAAGRycy9kb3ducmV2LnhtbERPTWuDQBC9F/IflinkVlcbkGKyCaWQ&#10;EuKhNAZyHdyJSt1ZcVfd/vtuodDbPN7n7A7B9GKm0XWWFWRJCoK4trrjRsG1Oj69gHAeWWNvmRR8&#10;k4PDfvWww0LbhT9pvvhGxBB2BSpovR8KKV3dkkGX2IE4cnc7GvQRjo3UIy4x3PTyOU1zabDj2NDi&#10;QG8t1V+XySi4ZfeSz9VH2emlfN9keZjyEJRaP4bXLQhPwf+L/9wnHednOfw+Ey+Q+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j3iIMIAAADcAAAADwAAAAAAAAAAAAAA&#10;AAChAgAAZHJzL2Rvd25yZXYueG1sUEsFBgAAAAAEAAQA+QAAAJADAAAAAA==&#10;"/>
              <v:line id="Line 118" o:spid="_x0000_s1143" style="position:absolute;rotation:180;flip:x;visibility:visible;mso-wrap-style:square" from="1615,2294" to="1864,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FHu8IAAADcAAAADwAAAGRycy9kb3ducmV2LnhtbERPTWvDMAy9F/YfjAa7tU42SEdaJ5TB&#10;xlgOo+mgVxGrSWgsh9htvH8/Fwq76fE+tS2DGcSVJtdbVpCuEhDEjdU9twp+Du/LVxDOI2scLJOC&#10;X3JQFg+LLebazryna+1bEUPY5aig837MpXRNRwbdyo7EkTvZyaCPcGqlnnCO4WaQz0mSSYM9x4YO&#10;R3rrqDnXF6PgmJ4q/jp8V72eq4+XNAuXLASlnh7DbgPCU/D/4rv7U8f56Rpuz8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XFHu8IAAADcAAAADwAAAAAAAAAAAAAA&#10;AAChAgAAZHJzL2Rvd25yZXYueG1sUEsFBgAAAAAEAAQA+QAAAJADAAAAAA==&#10;"/>
              <v:line id="Line 119" o:spid="_x0000_s1144" style="position:absolute;rotation:180;flip:x;visibility:visible;mso-wrap-style:square" from="1613,2284" to="1978,2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7TycQAAADcAAAADwAAAGRycy9kb3ducmV2LnhtbESPQWvCQBCF74X+h2UKvdVNFEJJXUWE&#10;FjGHUhW8DtkxCc3Ohuxqtv/eOQi9zfDevPfNcp1cr240hs6zgXyWgSKuve24MXA6fr69gwoR2WLv&#10;mQz8UYD16vlpiaX1E//Q7RAbJSEcSjTQxjiUWoe6JYdh5gdi0S5+dBhlHRttR5wk3PV6nmWFdtix&#10;NLQ40Lal+vdwdQbO+aXi/fG76uxUfS3yIl2LlIx5fUmbD1CRUvw3P653VvBzoZVnZAK9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7tPJxAAAANwAAAAPAAAAAAAAAAAA&#10;AAAAAKECAABkcnMvZG93bnJldi54bWxQSwUGAAAAAAQABAD5AAAAkgMAAAAA&#10;"/>
              <v:line id="Line 120" o:spid="_x0000_s1145" style="position:absolute;rotation:180;flip:x;visibility:visible;mso-wrap-style:square" from="1620,2285" to="206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J2UsIAAADcAAAADwAAAGRycy9kb3ducmV2LnhtbERPTWvDMAy9F/YfjAa7tU42CF1aJ5TB&#10;xlgOo+mgVxGrSWgsh9htvH8/Fwq76fE+tS2DGcSVJtdbVpCuEhDEjdU9twp+Du/LNQjnkTUOlknB&#10;Lzkoi4fFFnNtZ97TtfatiCHsclTQeT/mUrqmI4NuZUfiyJ3sZNBHOLVSTzjHcDPI5yTJpMGeY0OH&#10;I7111Jzri1FwTE8Vfx2+q17P1cdLmoVLFoJST49htwHhKfh/8d39qeP89BVuz8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6J2UsIAAADcAAAADwAAAAAAAAAAAAAA&#10;AAChAgAAZHJzL2Rvd25yZXYueG1sUEsFBgAAAAAEAAQA+QAAAJADAAAAAA==&#10;"/>
              <v:line id="Line 121" o:spid="_x0000_s1146" style="position:absolute;rotation:180;flip:x;visibility:visible;mso-wrap-style:square" from="1618,2288" to="2170,2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QVcsQAAADcAAAADwAAAGRycy9kb3ducmV2LnhtbESPT2vDMAzF74V9B6PBbq2TDkLJ6pYx&#10;2BjLofQP7CpiNQmL5RC7jfftq0OhN4n39N5P621yvbrSGDrPBvJFBoq49rbjxsDp+DlfgQoR2WLv&#10;mQz8U4Dt5mm2xtL6ifd0PcRGSQiHEg20MQ6l1qFuyWFY+IFYtLMfHUZZx0bbEScJd71eZlmhHXYs&#10;DS0O9NFS/Xe4OAO/+bnin+Ou6uxUfb3mRboUKRnz8pze30BFSvFhvl9/W8FfCr48IxPoz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9BVyxAAAANwAAAAPAAAAAAAAAAAA&#10;AAAAAKECAABkcnMvZG93bnJldi54bWxQSwUGAAAAAAQABAD5AAAAkgMAAAAA&#10;"/>
              <v:line id="Line 122" o:spid="_x0000_s1147" style="position:absolute;rotation:180;flip:x;visibility:visible;mso-wrap-style:square" from="1612,2293" to="1670,2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iw6cEAAADcAAAADwAAAGRycy9kb3ducmV2LnhtbERPS4vCMBC+C/sfwizsTdO6UKQaRYRd&#10;xB7EB3gdmrEtNpPSRJv99xtB8DYf33MWq2Ba8aDeNZYVpJMEBHFpdcOVgvPpZzwD4TyyxtYyKfgj&#10;B6vlx2iBubYDH+hx9JWIIexyVFB73+VSurImg25iO+LIXW1v0EfYV1L3OMRw08ppkmTSYMOxocaO&#10;NjWVt+PdKLik14J3p33R6KH4/U6zcM9CUOrrM6znIDwF/xa/3Fsd509TeD4TL5D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uLDpwQAAANwAAAAPAAAAAAAAAAAAAAAA&#10;AKECAABkcnMvZG93bnJldi54bWxQSwUGAAAAAAQABAD5AAAAjwMAAAAA&#10;"/>
              <v:line id="Line 123" o:spid="_x0000_s1148" style="position:absolute;rotation:180;flip:x;visibility:visible;mso-wrap-style:square" from="1619,2293" to="226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ounsEAAADcAAAADwAAAGRycy9kb3ducmV2LnhtbERPS4vCMBC+C/sfwizsTdN2oUjXKCIo&#10;y/aw+ACvQzO2ZZtJaaKN/94sCN7m43vOYhVMJ240uNaygnSWgCCurG65VnA6bqdzEM4ja+wsk4I7&#10;OVgt3yYLLLQdeU+3g69FDGFXoILG+76Q0lUNGXQz2xNH7mIHgz7CoZZ6wDGGm05mSZJLgy3HhgZ7&#10;2jRU/R2uRsE5vZT8c/wtWz2Wu880D9c8BKU+3sP6C4Sn4F/ip/tbx/lZBv/PxAvk8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ai6ewQAAANwAAAAPAAAAAAAAAAAAAAAA&#10;AKECAABkcnMvZG93bnJldi54bWxQSwUGAAAAAAQABAD5AAAAjwMAAAAA&#10;"/>
              <v:line id="Line 124" o:spid="_x0000_s1149" style="position:absolute;rotation:180;flip:x;visibility:visible;mso-wrap-style:square" from="1660,2286" to="2373,2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aLBcEAAADcAAAADwAAAGRycy9kb3ducmV2LnhtbERPS4vCMBC+C/6HMII3TatQpBpFBJfF&#10;HhYf4HVoxrbYTEoTbfbfbxYW9jYf33M2u2Ba8abeNZYVpPMEBHFpdcOVgtv1OFuBcB5ZY2uZFHyT&#10;g912PNpgru3AZ3pffCViCLscFdTed7mUrqzJoJvbjjhyD9sb9BH2ldQ9DjHctHKRJJk02HBsqLGj&#10;Q03l8/IyCu7po+DT9ato9FB8LNMsvLIQlJpOwn4NwlPw/+I/96eO8xdL+H0mXiC3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JosFwQAAANwAAAAPAAAAAAAAAAAAAAAA&#10;AKECAABkcnMvZG93bnJldi54bWxQSwUGAAAAAAQABAD5AAAAjwMAAAAA&#10;"/>
              <v:line id="Line 125" o:spid="_x0000_s1150" style="position:absolute;rotation:180;flip:x;visibility:visible;mso-wrap-style:square" from="1793,2294" to="2468,2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8TccEAAADcAAAADwAAAGRycy9kb3ducmV2LnhtbERPTYvCMBC9C/6HMMLeNK0rRbpGEUFZ&#10;7EFWF/Y6NGNbtpmUJtrsvzeCsLd5vM9ZbYJpxZ1611hWkM4SEMSl1Q1XCr4v++kShPPIGlvLpOCP&#10;HGzW49EKc20H/qL72VcihrDLUUHtfZdL6cqaDLqZ7Ygjd7W9QR9hX0nd4xDDTSvnSZJJgw3Hhho7&#10;2tVU/p5vRsFPei34eDkVjR6Kw3uahVsWglJvk7D9AOEp+H/xy/2p4/z5Ap7PxAvk+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zxNxwQAAANwAAAAPAAAAAAAAAAAAAAAA&#10;AKECAABkcnMvZG93bnJldi54bWxQSwUGAAAAAAQABAD5AAAAjwMAAAAA&#10;"/>
              <v:line id="Line 126" o:spid="_x0000_s1151" style="position:absolute;rotation:180;flip:x;visibility:visible;mso-wrap-style:square" from="1857,2383" to="2467,2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O26sEAAADcAAAADwAAAGRycy9kb3ducmV2LnhtbERPTYvCMBC9C/6HMMLeNK2LRbpGEUFZ&#10;7EFWF/Y6NGNbtpmUJtrsvzeCsLd5vM9ZbYJpxZ1611hWkM4SEMSl1Q1XCr4v++kShPPIGlvLpOCP&#10;HGzW49EKc20H/qL72VcihrDLUUHtfZdL6cqaDLqZ7Ygjd7W9QR9hX0nd4xDDTSvnSZJJgw3Hhho7&#10;2tVU/p5vRsFPei34eDkVjR6Kw3uahVsWglJvk7D9AOEp+H/xy/2p4/z5Ap7PxAvk+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4g7bqwQAAANwAAAAPAAAAAAAAAAAAAAAA&#10;AKECAABkcnMvZG93bnJldi54bWxQSwUGAAAAAAQABAD5AAAAjwMAAAAA&#10;"/>
              <v:line id="Line 127" o:spid="_x0000_s1152" style="position:absolute;rotation:180;flip:x;visibility:visible;mso-wrap-style:square" from="1924,2478" to="2470,3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EoncAAAADcAAAADwAAAGRycy9kb3ducmV2LnhtbERPTYvCMBC9L/gfwgje1rQKRapRRFCW&#10;7WFRF/Y6NGNbbCaliTb+e7MgeJvH+5zVJphW3Kl3jWUF6TQBQVxa3XCl4Pe8/1yAcB5ZY2uZFDzI&#10;wWY9+lhhru3AR7qffCViCLscFdTed7mUrqzJoJvajjhyF9sb9BH2ldQ9DjHctHKWJJk02HBsqLGj&#10;XU3l9XQzCv7SS8Hf55+i0UNxmKdZuGUhKDUZh+0ShKfg3+KX+0vH+bMM/p+JF8j1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hRKJ3AAAAA3AAAAA8AAAAAAAAAAAAAAAAA&#10;oQIAAGRycy9kb3ducmV2LnhtbFBLBQYAAAAABAAEAPkAAACOAwAAAAA=&#10;"/>
              <v:line id="Line 128" o:spid="_x0000_s1153" style="position:absolute;rotation:180;flip:x;visibility:visible;mso-wrap-style:square" from="1996,2578" to="2469,3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2NBsEAAADcAAAADwAAAGRycy9kb3ducmV2LnhtbERPTYvCMBC9L/gfwgh7W9O6UKVrFBGU&#10;xR5EXdjr0Ixt2WZSmmiz/94Igrd5vM9ZrIJpxY1611hWkE4SEMSl1Q1XCn7O2485COeRNbaWScE/&#10;OVgtR28LzLUd+Ei3k69EDGGXo4La+y6X0pU1GXQT2xFH7mJ7gz7CvpK6xyGGm1ZOkySTBhuODTV2&#10;tKmp/DtdjYLf9FLw/nwoGj0Uu880C9csBKXex2H9BcJT8C/x0/2t4/zpDB7PxAvk8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HY0GwQAAANwAAAAPAAAAAAAAAAAAAAAA&#10;AKECAABkcnMvZG93bnJldi54bWxQSwUGAAAAAAQABAD5AAAAjwMAAAAA&#10;"/>
              <v:line id="Line 129" o:spid="_x0000_s1154" style="position:absolute;rotation:180;flip:x;visibility:visible;mso-wrap-style:square" from="2081,2669" to="2470,3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IZdMQAAADcAAAADwAAAGRycy9kb3ducmV2LnhtbESPT2vDMAzF74V9B6PBbq2TDkLJ6pYx&#10;2BjLofQP7CpiNQmL5RC7jfftq0OhN4n39N5P621yvbrSGDrPBvJFBoq49rbjxsDp+DlfgQoR2WLv&#10;mQz8U4Dt5mm2xtL6ifd0PcRGSQiHEg20MQ6l1qFuyWFY+IFYtLMfHUZZx0bbEScJd71eZlmhHXYs&#10;DS0O9NFS/Xe4OAO/+bnin+Ou6uxUfb3mRboUKRnz8pze30BFSvFhvl9/W8FfCq08IxPoz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ghl0xAAAANwAAAAPAAAAAAAAAAAA&#10;AAAAAKECAABkcnMvZG93bnJldi54bWxQSwUGAAAAAAQABAD5AAAAkgMAAAAA&#10;"/>
              <v:line id="Line 130" o:spid="_x0000_s1155" style="position:absolute;rotation:180;flip:x;visibility:visible;mso-wrap-style:square" from="2180,2774" to="2469,3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6878EAAADcAAAADwAAAGRycy9kb3ducmV2LnhtbERPTYvCMBC9L/gfwgh7W9O6ULRrFBGU&#10;xR5EXdjr0Ixt2WZSmmiz/94Igrd5vM9ZrIJpxY1611hWkE4SEMSl1Q1XCn7O248ZCOeRNbaWScE/&#10;OVgtR28LzLUd+Ei3k69EDGGXo4La+y6X0pU1GXQT2xFH7mJ7gz7CvpK6xyGGm1ZOkySTBhuODTV2&#10;tKmp/DtdjYLf9FLw/nwoGj0Uu880C9csBKXex2H9BcJT8C/x0/2t4/zpHB7PxAvk8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5zrzvwQAAANwAAAAPAAAAAAAAAAAAAAAA&#10;AKECAABkcnMvZG93bnJldi54bWxQSwUGAAAAAAQABAD5AAAAjwMAAAAA&#10;"/>
              <v:line id="Line 131" o:spid="_x0000_s1156" style="position:absolute;rotation:180;flip:x;visibility:visible;mso-wrap-style:square" from="2314,2872" to="2470,3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2Dr8QAAADcAAAADwAAAGRycy9kb3ducmV2LnhtbESPQWvDMAyF74X9B6PBbq2TFsLI6pYx&#10;WBnLoawp7CpiNQmL5RC7jffvp8OgN4n39N6n7T65Qd1oCr1nA/kqA0XceNtza+Bcvy+fQYWIbHHw&#10;TAZ+KcB+97DYYmn9zF90O8VWSQiHEg10MY6l1qHpyGFY+ZFYtIufHEZZp1bbCWcJd4NeZ1mhHfYs&#10;DR2O9NZR83O6OgPf+aXiz/pY9XauDpu8SNciJWOeHtPrC6hIKd7N/9cfVvA3gi/PyAR69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LYOvxAAAANwAAAAPAAAAAAAAAAAA&#10;AAAAAKECAABkcnMvZG93bnJldi54bWxQSwUGAAAAAAQABAD5AAAAkgMAAAAA&#10;"/>
            </v:group>
            <v:shape id="Text Box 132" o:spid="_x0000_s1157" type="#_x0000_t202" style="position:absolute;left:11709;top:2292;width:1137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M3Z8AA&#10;AADcAAAADwAAAGRycy9kb3ducmV2LnhtbERPS4vCMBC+L+x/CLPgbU1VULdrFB8o3sQqeB2asSlt&#10;JqWJ2v33G0HwNh/fc2aLztbiTq0vHSsY9BMQxLnTJRcKzqft9xSED8gaa8ek4I88LOafHzNMtXvw&#10;ke5ZKEQMYZ+iAhNCk0rpc0MWfd81xJG7utZiiLAtpG7xEcNtLYdJMpYWS44NBhtaG8qr7GYVjA7D&#10;ycXvss26udBPNfWr6spGqd5Xt/wFEagLb/HLvddx/mgAz2fiBXL+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LM3Z8AAAADcAAAADwAAAAAAAAAAAAAAAACYAgAAZHJzL2Rvd25y&#10;ZXYueG1sUEsFBgAAAAAEAAQA9QAAAIUDAAAAAA==&#10;" stroked="f">
              <v:fill opacity="0"/>
              <v:textbox inset="0,0,0,0">
                <w:txbxContent>
                  <w:p w:rsidR="00E513B3" w:rsidRDefault="00E513B3" w:rsidP="00E513B3">
                    <w:pPr>
                      <w:rPr>
                        <w:i/>
                        <w:sz w:val="12"/>
                        <w:szCs w:val="12"/>
                        <w:lang w:val="en-US"/>
                      </w:rPr>
                    </w:pPr>
                    <w:r>
                      <w:rPr>
                        <w:i/>
                        <w:sz w:val="12"/>
                        <w:szCs w:val="12"/>
                        <w:lang w:val="en-US"/>
                      </w:rPr>
                      <w:t>y</w:t>
                    </w:r>
                  </w:p>
                </w:txbxContent>
              </v:textbox>
            </v:shape>
            <v:shape id="Text Box 133" o:spid="_x0000_s1158" type="#_x0000_t202" style="position:absolute;left:234;width:623;height:8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GpEMEA&#10;AADcAAAADwAAAGRycy9kb3ducmV2LnhtbERPTWvCQBC9C/0PyxR6000jqE2zSqtUvImx4HXITrIh&#10;2dmQXTX9912h0Ns83ufkm9F24kaDbxwreJ0lIIhLpxuuFXyfv6YrED4ga+wck4If8rBZP01yzLS7&#10;84luRahFDGGfoQITQp9J6UtDFv3M9cSRq9xgMUQ41FIPeI/htpNpkiykxYZjg8GetobKtrhaBfNj&#10;urz4fbHb9hd6a1f+s63YKPXyPH68gwg0hn/xn/ug4/x5Co9n4gVy/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hhqRDBAAAA3AAAAA8AAAAAAAAAAAAAAAAAmAIAAGRycy9kb3du&#10;cmV2LnhtbFBLBQYAAAAABAAEAPUAAACGAwAAAAA=&#10;" stroked="f">
              <v:fill opacity="0"/>
              <v:textbox inset="0,0,0,0">
                <w:txbxContent>
                  <w:p w:rsidR="00E513B3" w:rsidRDefault="00E513B3" w:rsidP="00E513B3">
                    <w:pPr>
                      <w:rPr>
                        <w:i/>
                        <w:sz w:val="11"/>
                        <w:lang w:val="en-US"/>
                      </w:rPr>
                    </w:pPr>
                    <w:r>
                      <w:rPr>
                        <w:i/>
                        <w:sz w:val="11"/>
                        <w:lang w:val="en-US"/>
                      </w:rPr>
                      <w:t>x</w:t>
                    </w:r>
                  </w:p>
                </w:txbxContent>
              </v:textbox>
            </v:shape>
            <v:shape id="Text Box 134" o:spid="_x0000_s1159" type="#_x0000_t202" style="position:absolute;left:387;top:2038;width:1137;height:13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0Mi8EA&#10;AADcAAAADwAAAGRycy9kb3ducmV2LnhtbERPTWvCQBC9F/wPywi91Y0GrI1ZpVUqvRVjweuQnWRD&#10;srMhu2r8926h0Ns83ufk29F24kqDbxwrmM8SEMSl0w3XCn5Ony8rED4ga+wck4I7edhuJk85Ztrd&#10;+EjXItQihrDPUIEJoc+k9KUhi37meuLIVW6wGCIcaqkHvMVw28lFkiylxYZjg8GedobKtrhYBen3&#10;4vXsD8V+15/prV35j7Zio9TzdHxfgwg0hn/xn/tLx/lpCr/PxAvk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tDIvBAAAA3AAAAA8AAAAAAAAAAAAAAAAAmAIAAGRycy9kb3du&#10;cmV2LnhtbFBLBQYAAAAABAAEAPUAAACGAwAAAAA=&#10;" stroked="f">
              <v:fill opacity="0"/>
              <v:textbox inset="0,0,0,0">
                <w:txbxContent>
                  <w:p w:rsidR="00E513B3" w:rsidRDefault="00E513B3" w:rsidP="00E513B3">
                    <w:pPr>
                      <w:rPr>
                        <w:i/>
                        <w:sz w:val="12"/>
                        <w:szCs w:val="12"/>
                        <w:lang w:val="en-US"/>
                      </w:rPr>
                    </w:pPr>
                    <w:r>
                      <w:rPr>
                        <w:i/>
                        <w:sz w:val="12"/>
                        <w:szCs w:val="12"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135" o:spid="_x0000_s1160" type="#_x0000_t202" style="position:absolute;left:9029;top:5003;width:4960;height:2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SU/8IA&#10;AADcAAAADwAAAGRycy9kb3ducmV2LnhtbERPTWvCQBC9C/6HZQRvulGL2jSrWKWlNzEteB2yk2xI&#10;djZkt5r++26h4G0e73Oy/WBbcaPe144VLOYJCOLC6ZorBV+fb7MtCB+QNbaOScEPedjvxqMMU+3u&#10;fKFbHioRQ9inqMCE0KVS+sKQRT93HXHkStdbDBH2ldQ93mO4beUySdbSYs2xwWBHR0NFk39bBavz&#10;cnP17/np2F3pudn616Zko9R0MhxeQAQawkP87/7Qcf7qCf6eiRfI3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xJT/wgAAANwAAAAPAAAAAAAAAAAAAAAAAJgCAABkcnMvZG93&#10;bnJldi54bWxQSwUGAAAAAAQABAD1AAAAhwMAAAAA&#10;" stroked="f">
              <v:fill opacity="0"/>
              <v:textbox inset="0,0,0,0">
                <w:txbxContent>
                  <w:p w:rsidR="00E513B3" w:rsidRDefault="00E513B3" w:rsidP="00E513B3">
                    <w:pPr>
                      <w:rPr>
                        <w:sz w:val="11"/>
                      </w:rPr>
                    </w:pPr>
                    <w:r w:rsidRPr="002F2657">
                      <w:rPr>
                        <w:rFonts w:ascii="Times New Roman" w:hAnsi="Times New Roman"/>
                        <w:sz w:val="11"/>
                        <w:szCs w:val="20"/>
                      </w:rPr>
                      <w:object w:dxaOrig="600" w:dyaOrig="220">
                        <v:shape id="_x0000_i1035" type="#_x0000_t75" style="width:32.25pt;height:11.25pt" o:ole="">
                          <v:imagedata r:id="rId15" o:title=""/>
                        </v:shape>
                        <o:OLEObject Type="Embed" ProgID="Equation.3" ShapeID="_x0000_i1035" DrawAspect="Content" ObjectID="_1669033514" r:id="rId16"/>
                      </w:object>
                    </w:r>
                  </w:p>
                </w:txbxContent>
              </v:textbox>
            </v:shape>
            <v:shape id="Text Box 136" o:spid="_x0000_s1161" type="#_x0000_t202" style="position:absolute;left:1816;top:800;width:2756;height:11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gxZMIA&#10;AADcAAAADwAAAGRycy9kb3ducmV2LnhtbERPTWvCQBC9C/6HZQRvulGp2jSrWKWlNzEteB2yk2xI&#10;djZkt5r++26h4G0e73Oy/WBbcaPe144VLOYJCOLC6ZorBV+fb7MtCB+QNbaOScEPedjvxqMMU+3u&#10;fKFbHioRQ9inqMCE0KVS+sKQRT93HXHkStdbDBH2ldQ93mO4beUySdbSYs2xwWBHR0NFk39bBavz&#10;cnP17/np2F3pudn616Zko9R0MhxeQAQawkP87/7Qcf7qCf6eiRfI3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iDFkwgAAANwAAAAPAAAAAAAAAAAAAAAAAJgCAABkcnMvZG93&#10;bnJldi54bWxQSwUGAAAAAAQABAD1AAAAhwMAAAAA&#10;" stroked="f">
              <v:fill opacity="0"/>
              <v:textbox inset="0,0,0,0">
                <w:txbxContent>
                  <w:p w:rsidR="00E513B3" w:rsidRDefault="00E513B3" w:rsidP="00E513B3">
                    <w:pPr>
                      <w:rPr>
                        <w:sz w:val="11"/>
                      </w:rPr>
                    </w:pPr>
                    <w:r w:rsidRPr="002F2657">
                      <w:rPr>
                        <w:rFonts w:ascii="Times New Roman" w:hAnsi="Times New Roman"/>
                        <w:sz w:val="11"/>
                        <w:szCs w:val="20"/>
                      </w:rPr>
                      <w:object w:dxaOrig="400" w:dyaOrig="160">
                        <v:shape id="_x0000_i1037" type="#_x0000_t75" style="width:18pt;height:7.5pt" o:ole="">
                          <v:imagedata r:id="rId9" o:title=""/>
                        </v:shape>
                        <o:OLEObject Type="Embed" ProgID="Equation.3" ShapeID="_x0000_i1037" DrawAspect="Content" ObjectID="_1669033515" r:id="rId17"/>
                      </w:object>
                    </w:r>
                  </w:p>
                </w:txbxContent>
              </v:textbox>
            </v:shape>
            <v:shape id="Text Box 137" o:spid="_x0000_s1162" type="#_x0000_t202" style="position:absolute;left:7449;top:851;width:2286;height:22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kb/cMA&#10;AADcAAAADwAAAGRycy9kb3ducmV2LnhtbERPS2vCQBC+F/wPywi9lLrRgkjqKipYeqr4oOptyE6T&#10;YHY27G5M+u9dQfA2H99zpvPOVOJKzpeWFQwHCQjizOqScwWH/fp9AsIHZI2VZVLwTx7ms97LFFNt&#10;W97SdRdyEUPYp6igCKFOpfRZQQb9wNbEkfuzzmCI0OVSO2xjuKnkKEnG0mDJsaHAmlYFZZddYxSM&#10;Nsuv9ldjcz79bI5anxuX05tSr/1u8QkiUBee4of7W8f5H2O4PxMvkL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+kb/cMAAADcAAAADwAAAAAAAAAAAAAAAACYAgAAZHJzL2Rv&#10;d25yZXYueG1sUEsFBgAAAAAEAAQA9QAAAIgDAAAAAA==&#10;" stroked="f">
              <v:fill opacity="0"/>
              <v:textbox style="mso-fit-shape-to-text:t" inset="0,0,0,0">
                <w:txbxContent>
                  <w:p w:rsidR="00E513B3" w:rsidRDefault="00E513B3" w:rsidP="00E513B3">
                    <w:pPr>
                      <w:rPr>
                        <w:sz w:val="11"/>
                      </w:rPr>
                    </w:pPr>
                    <w:r w:rsidRPr="002F2657">
                      <w:rPr>
                        <w:rFonts w:ascii="Times New Roman" w:hAnsi="Times New Roman"/>
                        <w:sz w:val="11"/>
                        <w:szCs w:val="20"/>
                      </w:rPr>
                      <w:object w:dxaOrig="399" w:dyaOrig="200">
                        <v:shape id="_x0000_i1039" type="#_x0000_t75" style="width:18pt;height:9pt" o:ole="">
                          <v:imagedata r:id="rId18" o:title=""/>
                        </v:shape>
                        <o:OLEObject Type="Embed" ProgID="Equation.3" ShapeID="_x0000_i1039" DrawAspect="Content" ObjectID="_1669033516" r:id="rId19"/>
                      </w:object>
                    </w:r>
                  </w:p>
                </w:txbxContent>
              </v:textbox>
            </v:shape>
            <w10:wrap type="square"/>
          </v:group>
        </w:pict>
      </w:r>
      <w:r w:rsidR="00E513B3" w:rsidRPr="00E513B3">
        <w:rPr>
          <w:rFonts w:ascii="Times New Roman" w:hAnsi="Times New Roman"/>
          <w:sz w:val="28"/>
          <w:szCs w:val="28"/>
        </w:rPr>
        <w:t xml:space="preserve">. </w:t>
      </w:r>
    </w:p>
    <w:p w:rsidR="00E513B3" w:rsidRPr="00E513B3" w:rsidRDefault="00095169" w:rsidP="00E513B3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object w:dxaOrig="1440" w:dyaOrig="1440">
          <v:shape id="_x0000_s1191" type="#_x0000_t75" style="position:absolute;left:0;text-align:left;margin-left:6.85pt;margin-top:3.5pt;width:1in;height:38pt;z-index:251664384" wrapcoords="8325 1694 4725 4659 675 8471 450 12706 3375 15247 8100 15247 8325 19482 10125 19482 9450 15247 20475 13129 21375 10165 19800 8047 9450 1694 8325 1694" o:allowoverlap="f">
            <v:imagedata r:id="rId20" o:title=""/>
            <w10:wrap type="tight"/>
          </v:shape>
          <o:OLEObject Type="Embed" ProgID="Equation.3" ShapeID="_x0000_s1191" DrawAspect="Content" ObjectID="_1669033517" r:id="rId21"/>
        </w:object>
      </w:r>
    </w:p>
    <w:p w:rsidR="00E513B3" w:rsidRPr="00E513B3" w:rsidRDefault="00E513B3" w:rsidP="00E513B3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</w:p>
    <w:p w:rsidR="00E513B3" w:rsidRPr="00E513B3" w:rsidRDefault="00E513B3" w:rsidP="00E513B3">
      <w:pPr>
        <w:spacing w:before="240" w:line="360" w:lineRule="auto"/>
        <w:rPr>
          <w:rFonts w:ascii="Times New Roman" w:hAnsi="Times New Roman"/>
          <w:sz w:val="28"/>
          <w:szCs w:val="28"/>
        </w:rPr>
      </w:pPr>
      <w:r w:rsidRPr="00E513B3">
        <w:rPr>
          <w:rFonts w:ascii="Times New Roman" w:hAnsi="Times New Roman"/>
          <w:sz w:val="28"/>
          <w:szCs w:val="28"/>
        </w:rPr>
        <w:t xml:space="preserve">      Рис. 2.</w:t>
      </w:r>
    </w:p>
    <w:p w:rsidR="00E513B3" w:rsidRPr="00E513B3" w:rsidRDefault="00E513B3" w:rsidP="00E513B3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 w:rsidRPr="00E513B3">
        <w:rPr>
          <w:rFonts w:ascii="Times New Roman" w:hAnsi="Times New Roman"/>
          <w:sz w:val="28"/>
          <w:szCs w:val="28"/>
        </w:rPr>
        <w:t xml:space="preserve">Если для всех </w:t>
      </w:r>
      <w:r w:rsidRPr="00E513B3">
        <w:rPr>
          <w:rFonts w:ascii="Times New Roman" w:hAnsi="Times New Roman"/>
          <w:position w:val="-10"/>
          <w:sz w:val="28"/>
          <w:szCs w:val="28"/>
        </w:rPr>
        <w:object w:dxaOrig="900" w:dyaOrig="320">
          <v:shape id="_x0000_i1041" type="#_x0000_t75" style="width:36.75pt;height:13.5pt" o:ole="">
            <v:imagedata r:id="rId22" o:title=""/>
          </v:shape>
          <o:OLEObject Type="Embed" ProgID="Equation.3" ShapeID="_x0000_i1041" DrawAspect="Content" ObjectID="_1669033473" r:id="rId23"/>
        </w:object>
      </w:r>
      <w:r w:rsidRPr="00E513B3">
        <w:rPr>
          <w:rFonts w:ascii="Times New Roman" w:hAnsi="Times New Roman"/>
          <w:sz w:val="28"/>
          <w:szCs w:val="28"/>
        </w:rPr>
        <w:t xml:space="preserve">выполняется условие </w:t>
      </w:r>
      <w:r w:rsidRPr="00E513B3">
        <w:rPr>
          <w:rFonts w:ascii="Times New Roman" w:hAnsi="Times New Roman"/>
          <w:position w:val="-10"/>
          <w:sz w:val="28"/>
          <w:szCs w:val="28"/>
        </w:rPr>
        <w:object w:dxaOrig="1319" w:dyaOrig="340">
          <v:shape id="_x0000_i1042" type="#_x0000_t75" style="width:52.5pt;height:12.75pt" o:ole="">
            <v:imagedata r:id="rId24" o:title=""/>
          </v:shape>
          <o:OLEObject Type="Embed" ProgID="Equation.3" ShapeID="_x0000_i1042" DrawAspect="Content" ObjectID="_1669033474" r:id="rId25"/>
        </w:object>
      </w:r>
      <w:r w:rsidRPr="00E513B3">
        <w:rPr>
          <w:rFonts w:ascii="Times New Roman" w:hAnsi="Times New Roman"/>
          <w:sz w:val="28"/>
          <w:szCs w:val="28"/>
        </w:rPr>
        <w:t xml:space="preserve">, т.е. </w:t>
      </w:r>
      <w:r w:rsidRPr="00E513B3">
        <w:rPr>
          <w:rFonts w:ascii="Times New Roman" w:hAnsi="Times New Roman"/>
          <w:position w:val="-10"/>
          <w:sz w:val="28"/>
          <w:szCs w:val="28"/>
        </w:rPr>
        <w:object w:dxaOrig="1639" w:dyaOrig="340">
          <v:shape id="_x0000_i1043" type="#_x0000_t75" style="width:69.75pt;height:14.25pt" o:ole="">
            <v:imagedata r:id="rId26" o:title=""/>
          </v:shape>
          <o:OLEObject Type="Embed" ProgID="Equation.3" ShapeID="_x0000_i1043" DrawAspect="Content" ObjectID="_1669033475" r:id="rId27"/>
        </w:object>
      </w:r>
      <w:r w:rsidRPr="00E513B3">
        <w:rPr>
          <w:rFonts w:ascii="Times New Roman" w:hAnsi="Times New Roman"/>
          <w:sz w:val="28"/>
          <w:szCs w:val="28"/>
        </w:rPr>
        <w:t xml:space="preserve">, то площадь фигуры, ограниченной графиками непрерывных функций </w:t>
      </w:r>
      <w:r w:rsidRPr="00E513B3">
        <w:rPr>
          <w:rFonts w:ascii="Times New Roman" w:hAnsi="Times New Roman"/>
          <w:position w:val="-10"/>
          <w:sz w:val="28"/>
          <w:szCs w:val="28"/>
        </w:rPr>
        <w:object w:dxaOrig="940" w:dyaOrig="340">
          <v:shape id="_x0000_i1044" type="#_x0000_t75" style="width:47.25pt;height:17.25pt" o:ole="">
            <v:imagedata r:id="rId28" o:title=""/>
          </v:shape>
          <o:OLEObject Type="Embed" ProgID="Equation.3" ShapeID="_x0000_i1044" DrawAspect="Content" ObjectID="_1669033476" r:id="rId29"/>
        </w:object>
      </w:r>
      <w:r w:rsidRPr="00E513B3">
        <w:rPr>
          <w:rFonts w:ascii="Times New Roman" w:hAnsi="Times New Roman"/>
          <w:sz w:val="28"/>
          <w:szCs w:val="28"/>
        </w:rPr>
        <w:t xml:space="preserve">, </w:t>
      </w:r>
      <w:r w:rsidRPr="00E513B3">
        <w:rPr>
          <w:rFonts w:ascii="Times New Roman" w:hAnsi="Times New Roman"/>
          <w:position w:val="-10"/>
          <w:sz w:val="28"/>
          <w:szCs w:val="28"/>
        </w:rPr>
        <w:object w:dxaOrig="960" w:dyaOrig="340">
          <v:shape id="_x0000_i1045" type="#_x0000_t75" style="width:48pt;height:16.5pt" o:ole="">
            <v:imagedata r:id="rId30" o:title=""/>
          </v:shape>
          <o:OLEObject Type="Embed" ProgID="Equation.3" ShapeID="_x0000_i1045" DrawAspect="Content" ObjectID="_1669033477" r:id="rId31"/>
        </w:object>
      </w:r>
      <w:r w:rsidRPr="00E513B3">
        <w:rPr>
          <w:rFonts w:ascii="Times New Roman" w:hAnsi="Times New Roman"/>
          <w:sz w:val="28"/>
          <w:szCs w:val="28"/>
        </w:rPr>
        <w:t xml:space="preserve"> и прямыми </w:t>
      </w:r>
      <w:r w:rsidRPr="00E513B3">
        <w:rPr>
          <w:rFonts w:ascii="Times New Roman" w:hAnsi="Times New Roman"/>
          <w:position w:val="-6"/>
          <w:sz w:val="28"/>
          <w:szCs w:val="28"/>
        </w:rPr>
        <w:object w:dxaOrig="560" w:dyaOrig="220">
          <v:shape id="_x0000_i1046" type="#_x0000_t75" style="width:27.75pt;height:11.25pt" o:ole="">
            <v:imagedata r:id="rId32" o:title=""/>
          </v:shape>
          <o:OLEObject Type="Embed" ProgID="Equation.3" ShapeID="_x0000_i1046" DrawAspect="Content" ObjectID="_1669033478" r:id="rId33"/>
        </w:object>
      </w:r>
      <w:r w:rsidRPr="00E513B3">
        <w:rPr>
          <w:rFonts w:ascii="Times New Roman" w:hAnsi="Times New Roman"/>
          <w:sz w:val="28"/>
          <w:szCs w:val="28"/>
        </w:rPr>
        <w:t xml:space="preserve">, </w:t>
      </w:r>
      <w:r w:rsidRPr="00E513B3">
        <w:rPr>
          <w:rFonts w:ascii="Times New Roman" w:hAnsi="Times New Roman"/>
          <w:position w:val="-6"/>
          <w:sz w:val="28"/>
          <w:szCs w:val="28"/>
        </w:rPr>
        <w:object w:dxaOrig="559" w:dyaOrig="280">
          <v:shape id="_x0000_i1047" type="#_x0000_t75" style="width:27.75pt;height:14.25pt" o:ole="">
            <v:imagedata r:id="rId34" o:title=""/>
          </v:shape>
          <o:OLEObject Type="Embed" ProgID="Equation.3" ShapeID="_x0000_i1047" DrawAspect="Content" ObjectID="_1669033479" r:id="rId35"/>
        </w:object>
      </w:r>
      <w:r w:rsidRPr="00E513B3">
        <w:rPr>
          <w:rFonts w:ascii="Times New Roman" w:hAnsi="Times New Roman"/>
          <w:sz w:val="28"/>
          <w:szCs w:val="28"/>
        </w:rPr>
        <w:t xml:space="preserve">, </w:t>
      </w:r>
      <w:r w:rsidRPr="00E513B3">
        <w:rPr>
          <w:rFonts w:ascii="Times New Roman" w:hAnsi="Times New Roman"/>
          <w:position w:val="-6"/>
          <w:sz w:val="28"/>
          <w:szCs w:val="28"/>
        </w:rPr>
        <w:object w:dxaOrig="559" w:dyaOrig="280">
          <v:shape id="_x0000_i1048" type="#_x0000_t75" style="width:27.75pt;height:14.25pt" o:ole="">
            <v:imagedata r:id="rId36" o:title=""/>
          </v:shape>
          <o:OLEObject Type="Embed" ProgID="Equation.3" ShapeID="_x0000_i1048" DrawAspect="Content" ObjectID="_1669033480" r:id="rId37"/>
        </w:object>
      </w:r>
      <w:r w:rsidRPr="00E513B3">
        <w:rPr>
          <w:rFonts w:ascii="Times New Roman" w:hAnsi="Times New Roman"/>
          <w:sz w:val="28"/>
          <w:szCs w:val="28"/>
        </w:rPr>
        <w:t xml:space="preserve"> (рис.3), вычисляется по формуле </w:t>
      </w:r>
    </w:p>
    <w:p w:rsidR="00E513B3" w:rsidRPr="00E513B3" w:rsidRDefault="00095169" w:rsidP="00E513B3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group id="Полотно 109" o:spid="_x0000_s1163" editas="canvas" style="position:absolute;margin-left:17.2pt;margin-top:.75pt;width:107.45pt;height:80.75pt;z-index:251663360;mso-position-horizontal-relative:char;mso-position-vertical-relative:line" coordsize="13646,10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" o:allowoverlap="f">
            <v:shape id="_x0000_s1164" type="#_x0000_t75" style="position:absolute;width:13646;height:10255;visibility:visible;mso-wrap-style:square">
              <v:fill o:detectmouseclick="t"/>
              <v:path o:connecttype="none"/>
            </v:shape>
            <v:line id="Line 140" o:spid="_x0000_s1165" style="position:absolute;visibility:visible;mso-wrap-style:square" from="50,7632" to="12573,7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EDzMQAAADbAAAADwAAAGRycy9kb3ducmV2LnhtbESPT2sCMRTE70K/Q3iF3jRrC1VXo4hL&#10;oYda8A+en5vnZnHzsmzSNf32jVDwOMzMb5jFKtpG9NT52rGC8SgDQVw6XXOl4Hj4GE5B+ICssXFM&#10;Cn7Jw2r5NFhgrt2Nd9TvQyUShH2OCkwIbS6lLw1Z9CPXEifv4jqLIcmukrrDW4LbRr5m2bu0WHNa&#10;MNjSxlB53f9YBRNT7OREFl+H76Kvx7O4jafzTKmX57iegwgUwyP83/7UCqZvcP+Sf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YQPMxAAAANsAAAAPAAAAAAAAAAAA&#10;AAAAAKECAABkcnMvZG93bnJldi54bWxQSwUGAAAAAAQABAD5AAAAkgMAAAAA&#10;">
              <v:stroke endarrow="block"/>
            </v:line>
            <v:line id="Line 141" o:spid="_x0000_s1166" style="position:absolute;flip:x y;visibility:visible;mso-wrap-style:square" from="1143,69" to="1168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PovMQAAADbAAAADwAAAGRycy9kb3ducmV2LnhtbESPQWvCQBSE74X+h+UVvNWNUiSmriKC&#10;0IMXbdHrS/Y1G82+TbJrjP/eFQo9DjPzDbNYDbYWPXW+cqxgMk5AEBdOV1wq+PnevqcgfEDWWDsm&#10;BXfysFq+viww0+7Ge+oPoRQRwj5DBSaEJpPSF4Ys+rFriKP36zqLIcqulLrDW4TbWk6TZCYtVhwX&#10;DDa0MVRcDleroM+vk/Nxt7/4/NTO89S0m107U2r0Nqw/QQQawn/4r/2lFaQf8PwSf4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Q+i8xAAAANsAAAAPAAAAAAAAAAAA&#10;AAAAAKECAABkcnMvZG93bnJldi54bWxQSwUGAAAAAAQABAD5AAAAkgMAAAAA&#10;">
              <v:stroke endarrow="block"/>
            </v:line>
            <v:line id="Line 142" o:spid="_x0000_s1167" style="position:absolute;visibility:visible;mso-wrap-style:square" from="2660,3689" to="2679,7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KyxsIAAADbAAAADwAAAGRycy9kb3ducmV2LnhtbESPzYrCMBSF9wO+Q7iCuzFVUJxqFBEE&#10;F+owKq4vzbWtNjc1ibW+vRkYmOXh/Hyc2aI1lWjI+dKygkE/AUGcWV1yruB0XH9OQPiArLGyTApe&#10;5GEx73zMMNX2yT/UHEIu4gj7FBUUIdSplD4ryKDv25o4ehfrDIYoXS61w2ccN5UcJslYGiw5Egqs&#10;aVVQdjs8TORm+dbdz9dbu7nstus7N1/747dSvW67nIII1Ib/8F97oxVMRvD7Jf4AOX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+KyxsIAAADbAAAADwAAAAAAAAAAAAAA&#10;AAChAgAAZHJzL2Rvd25yZXYueG1sUEsFBgAAAAAEAAQA+QAAAJADAAAAAA==&#10;">
              <v:stroke dashstyle="dash"/>
            </v:line>
            <v:line id="Line 143" o:spid="_x0000_s1168" style="position:absolute;visibility:visible;mso-wrap-style:square" from="8502,1143" to="8521,7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<v:shape id="Text Box 144" o:spid="_x0000_s1169" type="#_x0000_t202" style="position:absolute;left:234;width:1137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iInMMA&#10;AADbAAAADwAAAGRycy9kb3ducmV2LnhtbESPQWvCQBSE74L/YXlCb2ajhZrGbKS1tHgrxoLXR/aZ&#10;Dcm+Ddmtpv++WxB6HGbmG6bYTbYXVxp961jBKklBENdOt9wo+Dq9LzMQPiBr7B2Tgh/ysCvnswJz&#10;7W58pGsVGhEh7HNUYEIYcil9bciiT9xAHL2LGy2GKMdG6hFvEW57uU7TJ2mx5bhgcKC9obqrvq2C&#10;x8/15uw/qrf9cKbnLvOv3YWNUg+L6WULItAU/sP39kEryDbw9yX+AFn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iInMMAAADbAAAADwAAAAAAAAAAAAAAAACYAgAAZHJzL2Rv&#10;d25yZXYueG1sUEsFBgAAAAAEAAQA9QAAAIgDAAAAAA==&#10;" stroked="f">
              <v:fill opacity="0"/>
              <v:textbox style="mso-next-textbox:#Text Box 144" inset="0,0,0,0">
                <w:txbxContent>
                  <w:p w:rsidR="00E513B3" w:rsidRDefault="00E513B3" w:rsidP="00E513B3">
                    <w:pPr>
                      <w:rPr>
                        <w:i/>
                        <w:sz w:val="12"/>
                        <w:szCs w:val="12"/>
                        <w:lang w:val="en-US"/>
                      </w:rPr>
                    </w:pPr>
                    <w:r>
                      <w:rPr>
                        <w:i/>
                        <w:sz w:val="12"/>
                        <w:szCs w:val="12"/>
                        <w:lang w:val="en-US"/>
                      </w:rPr>
                      <w:t>y</w:t>
                    </w:r>
                  </w:p>
                </w:txbxContent>
              </v:textbox>
            </v:shape>
            <v:shape id="Text Box 145" o:spid="_x0000_s1170" type="#_x0000_t202" style="position:absolute;left:11868;top:7715;width:622;height:8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3cc7r8A&#10;AADbAAAADwAAAGRycy9kb3ducmV2LnhtbERPTYvCMBC9C/sfwizsTVNd0G41yq6ieBPrgtehGZvS&#10;ZlKaqPXfm4Pg8fG+F6veNuJGna8cKxiPEhDEhdMVlwr+T9thCsIHZI2NY1LwIA+r5cdggZl2dz7S&#10;LQ+liCHsM1RgQmgzKX1hyKIfuZY4chfXWQwRdqXUHd5juG3kJEmm0mLFscFgS2tDRZ1frYLvw2R2&#10;9rt8s27P9FOn/q++sFHq67P/nYMI1Ie3+OXeawVpHBu/xB8gl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dxzuvwAAANsAAAAPAAAAAAAAAAAAAAAAAJgCAABkcnMvZG93bnJl&#10;di54bWxQSwUGAAAAAAQABAD1AAAAhAMAAAAA&#10;" stroked="f">
              <v:fill opacity="0"/>
              <v:textbox style="mso-next-textbox:#Text Box 145" inset="0,0,0,0">
                <w:txbxContent>
                  <w:p w:rsidR="00E513B3" w:rsidRDefault="00E513B3" w:rsidP="00E513B3">
                    <w:pPr>
                      <w:rPr>
                        <w:i/>
                        <w:sz w:val="11"/>
                        <w:lang w:val="en-US"/>
                      </w:rPr>
                    </w:pPr>
                    <w:r>
                      <w:rPr>
                        <w:i/>
                        <w:sz w:val="11"/>
                        <w:lang w:val="en-US"/>
                      </w:rPr>
                      <w:t>x</w:t>
                    </w:r>
                  </w:p>
                </w:txbxContent>
              </v:textbox>
            </v:shape>
            <v:shape id="Text Box 146" o:spid="_x0000_s1171" type="#_x0000_t202" style="position:absolute;left:387;top:7797;width:1137;height:1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u5dcMA&#10;AADbAAAADwAAAGRycy9kb3ducmV2LnhtbESPQWvCQBSE70L/w/KE3nSjBY0xq7SWijdpKnh9ZF+y&#10;Idm3IbvV9N93hUKPw8x8w+T70XbiRoNvHCtYzBMQxKXTDdcKLl8fsxSED8gaO8ek4Ic87HdPkxwz&#10;7e78Sbci1CJC2GeowITQZ1L60pBFP3c9cfQqN1gMUQ611APeI9x2cpkkK2mx4bhgsKeDobItvq2C&#10;l/NyffXH4v3QX2nTpv6trdgo9TwdX7cgAo3hP/zXPmkF6QYeX+IP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u5dcMAAADbAAAADwAAAAAAAAAAAAAAAACYAgAAZHJzL2Rv&#10;d25yZXYueG1sUEsFBgAAAAAEAAQA9QAAAIgDAAAAAA==&#10;" stroked="f">
              <v:fill opacity="0"/>
              <v:textbox style="mso-next-textbox:#Text Box 146" inset="0,0,0,0">
                <w:txbxContent>
                  <w:p w:rsidR="00E513B3" w:rsidRDefault="00E513B3" w:rsidP="00E513B3">
                    <w:pPr>
                      <w:rPr>
                        <w:i/>
                        <w:sz w:val="12"/>
                        <w:szCs w:val="12"/>
                        <w:lang w:val="en-US"/>
                      </w:rPr>
                    </w:pPr>
                    <w:r>
                      <w:rPr>
                        <w:i/>
                        <w:sz w:val="12"/>
                        <w:szCs w:val="12"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147" o:spid="_x0000_s1172" type="#_x0000_t202" style="position:absolute;left:7252;top:7715;width:2197;height:22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hUj8IA&#10;AADbAAAADwAAAGRycy9kb3ducmV2LnhtbERPyWrDMBC9B/IPYgK9hFiuDyVxo4S20JJTQtKQ5TZY&#10;U9vUGhlJXvr31aHQ4+Pt6+1oGtGT87VlBY9JCoK4sLrmUsH5832xBOEDssbGMin4IQ/bzXSyxlzb&#10;gY/Un0IpYgj7HBVUIbS5lL6oyKBPbEscuS/rDIYIXSm1wyGGm0ZmafokDdYcGyps6a2i4vvUGQXZ&#10;4fVjuGjs7rf94ar1vXMlzZV6mI0vzyACjeFf/OfeaQWruD5+iT9Ab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mFSPwgAAANsAAAAPAAAAAAAAAAAAAAAAAJgCAABkcnMvZG93&#10;bnJldi54bWxQSwUGAAAAAAQABAD1AAAAhwMAAAAA&#10;" stroked="f">
              <v:fill opacity="0"/>
              <v:textbox style="mso-next-textbox:#Text Box 147;mso-fit-shape-to-text:t" inset="0,0,0,0">
                <w:txbxContent>
                  <w:p w:rsidR="00E513B3" w:rsidRDefault="00E513B3" w:rsidP="00E513B3">
                    <w:pPr>
                      <w:rPr>
                        <w:sz w:val="11"/>
                      </w:rPr>
                    </w:pPr>
                    <w:r w:rsidRPr="002F2657">
                      <w:rPr>
                        <w:rFonts w:ascii="Times New Roman" w:hAnsi="Times New Roman"/>
                        <w:sz w:val="11"/>
                        <w:szCs w:val="20"/>
                      </w:rPr>
                      <w:object w:dxaOrig="380" w:dyaOrig="200">
                        <v:shape id="_x0000_i1050" type="#_x0000_t75" style="width:17.25pt;height:9pt" o:ole="">
                          <v:imagedata r:id="rId7" o:title=""/>
                        </v:shape>
                        <o:OLEObject Type="Embed" ProgID="Equation.3" ShapeID="_x0000_i1050" DrawAspect="Content" ObjectID="_1669033518" r:id="rId38"/>
                      </w:object>
                    </w:r>
                  </w:p>
                </w:txbxContent>
              </v:textbox>
            </v:shape>
            <v:shape id="Text Box 148" o:spid="_x0000_s1173" type="#_x0000_t202" style="position:absolute;left:1816;top:7893;width:2813;height:19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QjrsIA&#10;AADbAAAADwAAAGRycy9kb3ducmV2LnhtbESPT4vCMBTE74LfITzBm6a64J9qFHVRvIndBa+P5tmU&#10;Ni+lidr99hthYY/DzPyGWW87W4sntb50rGAyTkAQ506XXCj4/jqOFiB8QNZYOyYFP+Rhu+n31phq&#10;9+IrPbNQiAhhn6ICE0KTSulzQxb92DXE0bu71mKIsi2kbvEV4baW0ySZSYslxwWDDR0M5VX2sAo+&#10;LtP5zZ+yz0Nzo2W18Pvqzkap4aDbrUAE6sJ/+K991gqWE3h/iT9Ab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lCOuwgAAANsAAAAPAAAAAAAAAAAAAAAAAJgCAABkcnMvZG93&#10;bnJldi54bWxQSwUGAAAAAAQABAD1AAAAhwMAAAAA&#10;" stroked="f">
              <v:fill opacity="0"/>
              <v:textbox style="mso-next-textbox:#Text Box 148" inset="0,0,0,0">
                <w:txbxContent>
                  <w:p w:rsidR="00E513B3" w:rsidRDefault="00E513B3" w:rsidP="00E513B3">
                    <w:pPr>
                      <w:rPr>
                        <w:sz w:val="11"/>
                      </w:rPr>
                    </w:pPr>
                    <w:r w:rsidRPr="002F2657">
                      <w:rPr>
                        <w:rFonts w:ascii="Times New Roman" w:hAnsi="Times New Roman"/>
                        <w:sz w:val="11"/>
                        <w:szCs w:val="20"/>
                      </w:rPr>
                      <w:object w:dxaOrig="400" w:dyaOrig="160">
                        <v:shape id="_x0000_i1052" type="#_x0000_t75" style="width:18pt;height:7.5pt" o:ole="">
                          <v:imagedata r:id="rId9" o:title=""/>
                        </v:shape>
                        <o:OLEObject Type="Embed" ProgID="Equation.3" ShapeID="_x0000_i1052" DrawAspect="Content" ObjectID="_1669033519" r:id="rId39"/>
                      </w:object>
                    </w:r>
                  </w:p>
                </w:txbxContent>
              </v:textbox>
            </v:shape>
            <v:shape id="Text Box 149" o:spid="_x0000_s1174" type="#_x0000_t202" style="position:absolute;left:9087;top:4451;width:3530;height:308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ZvY8QA&#10;AADbAAAADwAAAGRycy9kb3ducmV2LnhtbESPQWvCQBSE70L/w/IEL9JszEHa1FWsoHhSaktbb4/s&#10;axKafRt2Nyb+e7dQ8DjMzDfMYjWYRlzI+dqyglmSgiAurK65VPDxvn18AuEDssbGMim4kofV8mG0&#10;wFzbnt/ocgqliBD2OSqoQmhzKX1RkUGf2JY4ej/WGQxRulJqh32Em0ZmaTqXBmuOCxW2tKmo+D11&#10;RkF2fN31nxq78/fh+KX1uXMlTZWajIf1C4hAQ7iH/9t7reA5g78v8Qf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Gb2PEAAAA2wAAAA8AAAAAAAAAAAAAAAAAmAIAAGRycy9k&#10;b3ducmV2LnhtbFBLBQYAAAAABAAEAPUAAACJAwAAAAA=&#10;" stroked="f">
              <v:fill opacity="0"/>
              <v:textbox style="mso-next-textbox:#Text Box 149;mso-fit-shape-to-text:t" inset="0,0,0,0">
                <w:txbxContent>
                  <w:p w:rsidR="00E513B3" w:rsidRDefault="00E513B3" w:rsidP="00E513B3">
                    <w:pPr>
                      <w:rPr>
                        <w:sz w:val="11"/>
                      </w:rPr>
                    </w:pPr>
                    <w:r w:rsidRPr="002F2657">
                      <w:rPr>
                        <w:rFonts w:ascii="Times New Roman" w:hAnsi="Times New Roman"/>
                        <w:sz w:val="11"/>
                        <w:szCs w:val="20"/>
                      </w:rPr>
                      <w:object w:dxaOrig="619" w:dyaOrig="340">
                        <v:shape id="_x0000_i1054" type="#_x0000_t75" style="width:27.75pt;height:15.75pt">
                          <v:imagedata r:id="rId40" o:title=""/>
                        </v:shape>
                        <o:OLEObject Type="Embed" ProgID="Equation.3" ShapeID="_x0000_i1054" DrawAspect="Content" ObjectID="_1669033520" r:id="rId41"/>
                      </w:object>
                    </w:r>
                  </w:p>
                </w:txbxContent>
              </v:textbox>
            </v:shape>
            <v:group id="Group 150" o:spid="_x0000_s1175" style="position:absolute;left:1797;top:1454;width:8953;height:5194" coordorigin="1260,4013" coordsize="1410,8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<v:shape id="Freeform 151" o:spid="_x0000_s1176" style="position:absolute;left:1260;top:4013;width:1365;height:405;visibility:visible;mso-wrap-style:square;v-text-anchor:top" coordsize="1365,4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uD/MQA&#10;AADbAAAADwAAAGRycy9kb3ducmV2LnhtbESP0WrCQBRE3wv+w3IF33SjhFKjq9RCoQ9WavQDrtlr&#10;Epu9m2bXJP69Kwh9HGbmDLNc96YSLTWutKxgOolAEGdWl5wrOB4+x28gnEfWWFkmBTdysF4NXpaY&#10;aNvxntrU5yJA2CWooPC+TqR0WUEG3cTWxME728agD7LJpW6wC3BTyVkUvUqDJYeFAmv6KCj7Ta9G&#10;wS6ezjbtqf5GG2/+tj+HPL1eOqVGw/59AcJT7//Dz/aXVjCP4fEl/AC5u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bg/zEAAAA2wAAAA8AAAAAAAAAAAAAAAAAmAIAAGRycy9k&#10;b3ducmV2LnhtbFBLBQYAAAAABAAEAPUAAACJAwAAAAA=&#10;" path="m,405v24,-9,100,-27,150,-53c200,326,235,284,300,247,365,210,474,157,540,127,606,97,650,81,698,67,746,53,764,52,825,45,886,38,975,30,1065,22,1155,14,1303,5,1365,e" filled="f">
                <v:path arrowok="t" o:connecttype="custom" o:connectlocs="0,405;150,352;300,247;540,127;698,67;825,45;1065,22;1365,0" o:connectangles="0,0,0,0,0,0,0,0"/>
              </v:shape>
              <v:line id="Line 152" o:spid="_x0000_s1177" style="position:absolute;flip:x;visibility:visible;mso-wrap-style:square" from="2222,4695" to="2320,4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eCoc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8x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ngqHGAAAA2wAAAA8AAAAAAAAA&#10;AAAAAAAAoQIAAGRycy9kb3ducmV2LnhtbFBLBQYAAAAABAAEAPkAAACUAwAAAAA=&#10;"/>
              <v:line id="Line 153" o:spid="_x0000_s1178" style="position:absolute;flip:x;visibility:visible;mso-wrap-style:square" from="2120,4605" to="2312,4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Uc1sUAAADbAAAADwAAAGRycy9kb3ducmV2LnhtbESPQWsCMRSE74L/IbxCL6LZiohujSIF&#10;wYMXbVnx9rp53Sy7eVmTqNt/3xQKPQ4z8w2z2vS2FXfyoXas4GWSgSAuna65UvDxvhsvQISIrLF1&#10;TAq+KcBmPRysMNfuwUe6n2IlEoRDjgpMjF0uZSgNWQwT1xEn78t5izFJX0nt8ZHgtpXTLJtLizWn&#10;BYMdvRkqm9PNKpCLw+jqt5+zpmjO56UpyqK7HJR6fuq3ryAi9fE//NfeawXLO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jUc1sUAAADbAAAADwAAAAAAAAAA&#10;AAAAAAChAgAAZHJzL2Rvd25yZXYueG1sUEsFBgAAAAAEAAQA+QAAAJMDAAAAAA==&#10;"/>
              <v:line id="Line 154" o:spid="_x0000_s1179" style="position:absolute;flip:x;visibility:visible;mso-wrap-style:square" from="2052,4511" to="2310,4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m5TcYAAADbAAAADwAAAGRycy9kb3ducmV2LnhtbESPT2sCMRTE74LfITzBS6nZSml1axQR&#10;hB68+IeV3l43r5tlNy/bJNXttzeFgsdhZn7DLFa9bcWFfKgdK3iaZCCIS6drrhScjtvHGYgQkTW2&#10;jknBLwVYLYeDBebaXXlPl0OsRIJwyFGBibHLpQylIYth4jri5H05bzEm6SupPV4T3LZymmUv0mLN&#10;acFgRxtDZXP4sQrkbPfw7defz03RnM9zU5RF97FTajzq128gIvXxHv5vv2sF81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5uU3GAAAA2wAAAA8AAAAAAAAA&#10;AAAAAAAAoQIAAGRycy9kb3ducmV2LnhtbFBLBQYAAAAABAAEAPkAAACUAwAAAAA=&#10;"/>
              <v:line id="Line 155" o:spid="_x0000_s1180" style="position:absolute;flip:x;visibility:visible;mso-wrap-style:square" from="1962,4402" to="2315,4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YtP8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NDZ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OYtP8IAAADbAAAADwAAAAAAAAAAAAAA&#10;AAChAgAAZHJzL2Rvd25yZXYueG1sUEsFBgAAAAAEAAQA+QAAAJADAAAAAA==&#10;"/>
              <v:line id="Line 156" o:spid="_x0000_s1181" style="position:absolute;flip:x;visibility:visible;mso-wrap-style:square" from="1897,4298" to="2317,4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qIpMUAAADbAAAADwAAAGRycy9kb3ducmV2LnhtbESPQWsCMRSE74X+h/AKXkrNKqW4q1Gk&#10;IHjwUltWenvdPDfLbl62SdTtv28EweMwM98wi9VgO3EmHxrHCibjDARx5XTDtYKvz83LDESIyBo7&#10;x6TgjwKslo8PCyy0u/AHnfexFgnCoUAFJsa+kDJUhiyGseuJk3d03mJM0tdSe7wkuO3kNMvepMWG&#10;04LBnt4NVe3+ZBXI2e75169/XtuyPRxyU1Zl/71TavQ0rOcgIg3xHr61t1pBnsP1S/oBc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6qIpMUAAADbAAAADwAAAAAAAAAA&#10;AAAAAAChAgAAZHJzL2Rvd25yZXYueG1sUEsFBgAAAAAEAAQA+QAAAJMDAAAAAA==&#10;"/>
              <v:line id="Line 157" o:spid="_x0000_s1182" style="position:absolute;flip:x;visibility:visible;mso-wrap-style:square" from="1815,4203" to="2317,4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2BoccAAADc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b8QfHlGJt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3YGhxwAAANwAAAAPAAAAAAAA&#10;AAAAAAAAAKECAABkcnMvZG93bnJldi54bWxQSwUGAAAAAAQABAD5AAAAlQMAAAAA&#10;"/>
              <v:line id="Line 158" o:spid="_x0000_s1183" style="position:absolute;flip:x;visibility:visible;mso-wrap-style:square" from="1765,4105" to="2316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EkOsMAAADcAAAADwAAAGRycy9kb3ducmV2LnhtbERPTWsCMRC9F/wPYQpeimaVUnRrFCkU&#10;PHiplRVv0810s+xmsiZRt/++EQRv83ifs1j1thUX8qF2rGAyzkAQl07XXCnYf3+OZiBCRNbYOiYF&#10;fxRgtRw8LTDX7spfdNnFSqQQDjkqMDF2uZShNGQxjF1HnLhf5y3GBH0ltcdrCretnGbZm7RYc2ow&#10;2NGHobLZna0COdu+nPz657UpmsNhboqy6I5bpYbP/fodRKQ+PsR390an+dkEbs+k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RJDrDAAAA3AAAAA8AAAAAAAAAAAAA&#10;AAAAoQIAAGRycy9kb3ducmV2LnhtbFBLBQYAAAAABAAEAPkAAACRAwAAAAA=&#10;"/>
              <v:line id="Line 159" o:spid="_x0000_s1184" style="position:absolute;flip:x;visibility:visible;mso-wrap-style:square" from="1703,4047" to="2276,4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O6TcMAAADc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dkUbs+k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Duk3DAAAA3AAAAA8AAAAAAAAAAAAA&#10;AAAAoQIAAGRycy9kb3ducmV2LnhtbFBLBQYAAAAABAAEAPkAAACRAwAAAAA=&#10;"/>
              <v:line id="Line 160" o:spid="_x0000_s1185" style="position:absolute;flip:x;visibility:visible;mso-wrap-style:square" from="1654,4058" to="2165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8f1sQAAADcAAAADwAAAGRycy9kb3ducmV2LnhtbERPTWsCMRC9F/wPYQQvotnaIro1ihQK&#10;PXipyoq3cTPdLLuZbJNUt/++KQi9zeN9zmrT21ZcyYfasYLHaQaCuHS65krB8fA2WYAIEVlj65gU&#10;/FCAzXrwsMJcuxt/0HUfK5FCOOSowMTY5VKG0pDFMHUdceI+nbcYE/SV1B5vKdy2cpZlc2mx5tRg&#10;sKNXQ2Wz/7YK5GI3/vLby3NTNKfT0hRl0Z13So2G/fYFRKQ+/ovv7ned5mdP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Dx/WxAAAANwAAAAPAAAAAAAAAAAA&#10;AAAAAKECAABkcnMvZG93bnJldi54bWxQSwUGAAAAAAQABAD5AAAAkgMAAAAA&#10;"/>
              <v:line id="Line 161" o:spid="_x0000_s1186" style="position:absolute;flip:x;visibility:visible;mso-wrap-style:square" from="1593,4068" to="2047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HosMAAADc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dkIbs+kC+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mh6LDAAAA3AAAAA8AAAAAAAAAAAAA&#10;AAAAoQIAAGRycy9kb3ducmV2LnhtbFBLBQYAAAAABAAEAPkAAACRAwAAAAA=&#10;"/>
              <v:line id="Line 162" o:spid="_x0000_s1187" style="position:absolute;flip:x;visibility:visible;mso-wrap-style:square" from="1538,4095" to="1924,4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oiOcQAAADcAAAADwAAAGRycy9kb3ducmV2LnhtbERPTWsCMRC9F/wPYQQvotlKK7o1ihQK&#10;PXipyoq3cTPdLLuZbJNUt/++KQi9zeN9zmrT21ZcyYfasYLHaQaCuHS65krB8fA2WYAIEVlj65gU&#10;/FCAzXrwsMJcuxt/0HUfK5FCOOSowMTY5VKG0pDFMHUdceI+nbcYE/SV1B5vKdy2cpZlc2mx5tRg&#10;sKNXQ2Wz/7YK5GI3/vLby1NTNKfT0hRl0Z13So2G/fYFRKQ+/ovv7ned5mfP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qiI5xAAAANwAAAAPAAAAAAAAAAAA&#10;AAAAAKECAABkcnMvZG93bnJldi54bWxQSwUGAAAAAAQABAD5AAAAkgMAAAAA&#10;"/>
              <v:line id="Line 163" o:spid="_x0000_s1188" style="position:absolute;flip:x;visibility:visible;mso-wrap-style:square" from="1485,4155" to="1769,4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i8TsMAAADc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GwK/8+kC+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4vE7DAAAA3AAAAA8AAAAAAAAAAAAA&#10;AAAAoQIAAGRycy9kb3ducmV2LnhtbFBLBQYAAAAABAAEAPkAAACRAwAAAAA=&#10;"/>
              <v:line id="Line 164" o:spid="_x0000_s1189" style="position:absolute;flip:x;visibility:visible;mso-wrap-style:square" from="1423,4255" to="1576,4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QZ1cQAAADcAAAADwAAAGRycy9kb3ducmV2LnhtbERPTWsCMRC9F/wPYQQvotlKqbo1ihQK&#10;PXipyoq3cTPdLLuZbJNUt/++KQi9zeN9zmrT21ZcyYfasYLHaQaCuHS65krB8fA2WYAIEVlj65gU&#10;/FCAzXrwsMJcuxt/0HUfK5FCOOSowMTY5VKG0pDFMHUdceI+nbcYE/SV1B5vKdy2cpZlz9JizanB&#10;YEevhspm/20VyMVu/OW3l6emaE6npSnKojvvlBoN++0LiEh9/Bff3e86zc/m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NBnVxAAAANwAAAAPAAAAAAAAAAAA&#10;AAAAAKECAABkcnMvZG93bnJldi54bWxQSwUGAAAAAAQABAD5AAAAkgMAAAAA&#10;"/>
              <v:shape id="Freeform 165" o:spid="_x0000_s1190" style="position:absolute;left:1262;top:4279;width:1408;height:552;visibility:visible;mso-wrap-style:square;v-text-anchor:top" coordsize="1408,5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fF/8UA&#10;AADcAAAADwAAAGRycy9kb3ducmV2LnhtbESPQWvCQBCF70L/wzKFXkQ3FSohdRWRCkILYlTwOGSn&#10;STA7G7Orxn/vHAq9zfDevPfNbNG7Rt2oC7VnA+/jBBRx4W3NpYHDfj1KQYWIbLHxTAYeFGAxfxnM&#10;MLP+zju65bFUEsIhQwNVjG2mdSgqchjGviUW7dd3DqOsXalth3cJd42eJMlUO6xZGipsaVVRcc6v&#10;zkD6VXwM9XFp+/PhO/3Rl3q/PT2MeXvtl5+gIvXx3/x3vbGCnwitPCMT6Pk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h8X/xQAAANwAAAAPAAAAAAAAAAAAAAAAAJgCAABkcnMv&#10;ZG93bnJldi54bWxQSwUGAAAAAAQABAD1AAAAigMAAAAA&#10;" path="m1408,552c1307,541,953,516,802,488,651,460,605,441,502,383,399,325,270,203,186,139,102,75,39,29,,e" filled="f">
                <v:path arrowok="t" o:connecttype="custom" o:connectlocs="1408,552;802,488;502,383;186,139;0,0" o:connectangles="0,0,0,0,0"/>
              </v:shape>
            </v:group>
            <w10:wrap type="square"/>
          </v:group>
        </w:pict>
      </w:r>
      <w:r>
        <w:rPr>
          <w:rFonts w:ascii="Times New Roman" w:hAnsi="Times New Roman"/>
          <w:noProof/>
          <w:sz w:val="28"/>
          <w:szCs w:val="28"/>
        </w:rPr>
        <w:pict>
          <v:shape id="Поле 82" o:spid="_x0000_s1192" type="#_x0000_t202" style="position:absolute;left:0;text-align:left;margin-left:-45.05pt;margin-top:6.5pt;width:30.75pt;height:27.5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" stroked="f">
            <v:fill opacity="0"/>
            <v:textbox style="mso-fit-shape-to-text:t" inset="0,0,0,0">
              <w:txbxContent>
                <w:p w:rsidR="00E513B3" w:rsidRDefault="00E513B3" w:rsidP="00E513B3">
                  <w:pPr>
                    <w:rPr>
                      <w:sz w:val="11"/>
                    </w:rPr>
                  </w:pPr>
                  <w:r w:rsidRPr="002F2657">
                    <w:rPr>
                      <w:rFonts w:ascii="Times New Roman" w:hAnsi="Times New Roman"/>
                      <w:sz w:val="11"/>
                      <w:szCs w:val="20"/>
                    </w:rPr>
                    <w:object w:dxaOrig="639" w:dyaOrig="340">
                      <v:shape id="_x0000_i1056" type="#_x0000_t75" style="width:30.75pt;height:16.5pt" o:ole="">
                        <v:imagedata r:id="rId42" o:title=""/>
                      </v:shape>
                      <o:OLEObject Type="Embed" ProgID="Equation.3" ShapeID="_x0000_i1056" DrawAspect="Content" ObjectID="_1669033521" r:id="rId43"/>
                    </w:object>
                  </w:r>
                </w:p>
              </w:txbxContent>
            </v:textbox>
          </v:shape>
        </w:pict>
      </w:r>
    </w:p>
    <w:p w:rsidR="00E513B3" w:rsidRPr="00E513B3" w:rsidRDefault="00E513B3" w:rsidP="00E513B3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</w:p>
    <w:p w:rsidR="00E513B3" w:rsidRPr="00E513B3" w:rsidRDefault="00095169" w:rsidP="00E513B3">
      <w:pPr>
        <w:spacing w:before="24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object w:dxaOrig="1440" w:dyaOrig="1440">
          <v:shape id="_x0000_s1193" type="#_x0000_t75" style="position:absolute;left:0;text-align:left;margin-left:14.7pt;margin-top:2.05pt;width:99pt;height:33.8pt;z-index:251666432">
            <v:imagedata r:id="rId44" o:title=""/>
            <w10:wrap type="square"/>
          </v:shape>
          <o:OLEObject Type="Embed" ProgID="Equation.3" ShapeID="_x0000_s1193" DrawAspect="Content" ObjectID="_1669033522" r:id="rId45"/>
        </w:object>
      </w:r>
    </w:p>
    <w:p w:rsidR="00E513B3" w:rsidRPr="00E513B3" w:rsidRDefault="00E513B3" w:rsidP="00E513B3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</w:p>
    <w:p w:rsidR="00E513B3" w:rsidRPr="00E513B3" w:rsidRDefault="00E513B3" w:rsidP="00E513B3">
      <w:pPr>
        <w:spacing w:before="240" w:line="360" w:lineRule="auto"/>
        <w:rPr>
          <w:rFonts w:ascii="Times New Roman" w:hAnsi="Times New Roman"/>
          <w:sz w:val="28"/>
          <w:szCs w:val="28"/>
        </w:rPr>
      </w:pPr>
      <w:r w:rsidRPr="00E513B3">
        <w:rPr>
          <w:rFonts w:ascii="Times New Roman" w:hAnsi="Times New Roman"/>
          <w:sz w:val="28"/>
          <w:szCs w:val="28"/>
        </w:rPr>
        <w:t xml:space="preserve">                 Рис. 3.</w:t>
      </w:r>
    </w:p>
    <w:p w:rsidR="00E513B3" w:rsidRPr="00E513B3" w:rsidRDefault="00E513B3" w:rsidP="00E513B3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 w:rsidRPr="00E513B3">
        <w:rPr>
          <w:rFonts w:ascii="Times New Roman" w:hAnsi="Times New Roman"/>
          <w:sz w:val="28"/>
          <w:szCs w:val="28"/>
        </w:rPr>
        <w:t xml:space="preserve">Площадь криволинейной трапеции с основанием на оси </w:t>
      </w:r>
      <w:proofErr w:type="spellStart"/>
      <w:r w:rsidRPr="00E513B3">
        <w:rPr>
          <w:rFonts w:ascii="Times New Roman" w:hAnsi="Times New Roman"/>
          <w:sz w:val="28"/>
          <w:szCs w:val="28"/>
        </w:rPr>
        <w:t>оу</w:t>
      </w:r>
      <w:proofErr w:type="spellEnd"/>
      <w:r w:rsidRPr="00E513B3">
        <w:rPr>
          <w:rFonts w:ascii="Times New Roman" w:hAnsi="Times New Roman"/>
          <w:sz w:val="28"/>
          <w:szCs w:val="28"/>
        </w:rPr>
        <w:t xml:space="preserve"> (рис.4) вычисляется по формуле: </w:t>
      </w:r>
    </w:p>
    <w:p w:rsidR="00E513B3" w:rsidRPr="00E513B3" w:rsidRDefault="00095169" w:rsidP="00E513B3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object w:dxaOrig="1440" w:dyaOrig="1440">
          <v:shape id="_x0000_s1194" type="#_x0000_t75" style="position:absolute;left:0;text-align:left;margin-left:151pt;margin-top:12.55pt;width:64.9pt;height:37.9pt;z-index:251667456">
            <v:imagedata r:id="rId46" o:title=""/>
            <w10:wrap type="square"/>
          </v:shape>
          <o:OLEObject Type="Embed" ProgID="Equation.3" ShapeID="_x0000_s1194" DrawAspect="Content" ObjectID="_1669033523" r:id="rId47"/>
        </w:object>
      </w:r>
      <w:r>
        <w:rPr>
          <w:rFonts w:ascii="Times New Roman" w:hAnsi="Times New Roman"/>
          <w:noProof/>
          <w:sz w:val="28"/>
          <w:szCs w:val="28"/>
        </w:rPr>
      </w:r>
      <w:r>
        <w:rPr>
          <w:rFonts w:ascii="Times New Roman" w:hAnsi="Times New Roman"/>
          <w:noProof/>
          <w:sz w:val="28"/>
          <w:szCs w:val="28"/>
        </w:rPr>
        <w:pict>
          <v:group id="Полотно 81" o:spid="_x0000_s1078" editas="canvas" style="width:100.55pt;height:64.6pt;mso-position-horizontal-relative:char;mso-position-vertical-relative:line" coordsize="12769,8204">
            <v:shape id="_x0000_s1079" type="#_x0000_t75" style="position:absolute;width:12769;height:8204;visibility:visible;mso-wrap-style:square">
              <v:fill o:detectmouseclick="t"/>
              <v:path o:connecttype="none"/>
            </v:shape>
            <v:line id="Line 56" o:spid="_x0000_s1080" style="position:absolute;visibility:visible;mso-wrap-style:square" from="196,6851" to="12712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W9+sEAAADbAAAADwAAAGRycy9kb3ducmV2LnhtbERPz2vCMBS+C/4P4Qm72dTBptZGEctg&#10;h01Qx87P5q0pa15Kk9Xsv18OA48f3+9yF20nRhp861jBIstBENdOt9wo+Li8zFcgfEDW2DkmBb/k&#10;YbedTkostLvxicZzaEQKYV+gAhNCX0jpa0MWfeZ64sR9ucFiSHBopB7wlsJtJx/z/FlabDk1GOzp&#10;YKj+Pv9YBUtTneRSVm+XYzW2i3V8j5/XtVIPs7jfgAgUw138737VCp7S2P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pb36wQAAANsAAAAPAAAAAAAAAAAAAAAA&#10;AKECAABkcnMvZG93bnJldi54bWxQSwUGAAAAAAQABAD5AAAAjwMAAAAA&#10;">
              <v:stroke endarrow="block"/>
            </v:line>
            <v:group id="Group 57" o:spid="_x0000_s1081" style="position:absolute;left:2209;top:69;width:7125;height:7932" coordorigin="1559,7775" coordsize="1122,12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<v:line id="Line 58" o:spid="_x0000_s1082" style="position:absolute;flip:x y;visibility:visible;mso-wrap-style:square" from="1786,7775" to="1790,9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QIRcAAAADbAAAADwAAAGRycy9kb3ducmV2LnhtbERPPW/CMBDdkfofrKvUDRw6RBAwqEJC&#10;YmCBIlgv8RGnxOckNiH8ezxUYnx638v1YGvRU+crxwqmkwQEceF0xaWC0+92PAPhA7LG2jEpeJKH&#10;9epjtMRMuwcfqD+GUsQQ9hkqMCE0mZS+MGTRT1xDHLmr6yyGCLtS6g4fMdzW8jtJUmmx4thgsKGN&#10;oeJ2vFsFfX6f/p33h5vPL+08n5l2s29Tpb4+h58FiEBDeIv/3TutII3r45f4A+Tq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10CEXAAAAA2wAAAA8AAAAAAAAAAAAAAAAA&#10;oQIAAGRycy9kb3ducmV2LnhtbFBLBQYAAAAABAAEAPkAAACOAwAAAAA=&#10;">
                <v:stroke endarrow="block"/>
              </v:line>
              <v:line id="Line 59" o:spid="_x0000_s1083" style="position:absolute;rotation:90;flip:y;visibility:visible;mso-wrap-style:square" from="2120,7513" to="2121,8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+KdsUAAADbAAAADwAAAGRycy9kb3ducmV2LnhtbESPX2vCQBDE3wt+h2OFvunFFKRGTymt&#10;QqFC8Q+Ib0tuTWJzeyG3jem37xWEPg4z8xtmsepdrTpqQ+XZwGScgCLOva24MHA8bEbPoIIgW6w9&#10;k4EfCrBaDh4WmFl/4x11eylUhHDI0EAp0mRah7wkh2HsG+LoXXzrUKJsC21bvEW4q3WaJFPtsOK4&#10;UGJDryXlX/tvZ+B0lgIPH/K0fbukqZ5d9Xb92RnzOOxf5qCEevkP39vv1sB0An9f4g/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p+KdsUAAADbAAAADwAAAAAAAAAA&#10;AAAAAAChAgAAZHJzL2Rvd25yZXYueG1sUEsFBgAAAAAEAAQA+QAAAJMDAAAAAA==&#10;"/>
              <v:line id="Line 60" o:spid="_x0000_s1084" style="position:absolute;rotation:90;visibility:visible;mso-wrap-style:square" from="2116,7986" to="2124,9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nfd8IAAADbAAAADwAAAGRycy9kb3ducmV2LnhtbESPzYvCMBTE7wv+D+EJ3tbUHkSqUWTx&#10;8+DBD5C9vW2ebdnmpSRR639vBMHjMDO/YSaz1tTiRs5XlhUM+gkI4tzqigsFp+PyewTCB2SNtWVS&#10;8CAPs2nna4KZtnfe0+0QChEh7DNUUIbQZFL6vCSDvm8b4uhdrDMYonSF1A7vEW5qmSbJUBqsOC6U&#10;2NBPSfn/4WoUmN12tfs16XpxHqH9W13mwVGhVK/bzscgArXhE363N1rBMIXXl/gD5PQ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znfd8IAAADbAAAADwAAAAAAAAAAAAAA&#10;AAChAgAAZHJzL2Rvd25yZXYueG1sUEsFBgAAAAAEAAQA+QAAAJADAAAAAA==&#10;"/>
              <v:shape id="Freeform 61" o:spid="_x0000_s1085" style="position:absolute;left:2412;top:7944;width:178;height:762;visibility:visible;mso-wrap-style:square;v-text-anchor:top" coordsize="178,7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fN7scA&#10;AADbAAAADwAAAGRycy9kb3ducmV2LnhtbESPS2vDMBCE74X8B7GF3ho5bTDBiRL6oFCa+JDXobdF&#10;2thurJWx1NjJr48ChR6HmfmGmS16W4sTtb5yrGA0TEAQa2cqLhTsth+PExA+IBusHZOCM3lYzAd3&#10;M8yM63hNp00oRISwz1BBGUKTSel1SRb90DXE0Tu41mKIsi2kabGLcFvLpyRJpcWK40KJDb2VpI+b&#10;X6vg8rq6jHOf/3Rp/rU/L7/1YfSulXq471+mIAL14T/81/40CtJnuH2JP0DO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pHze7HAAAA2wAAAA8AAAAAAAAAAAAAAAAAmAIAAGRy&#10;cy9kb3ducmV2LnhtbFBLBQYAAAAABAAEAPUAAACMAwAAAAA=&#10;" path="m,c18,31,80,132,108,185v28,53,51,89,60,133c177,362,178,388,162,447,146,506,84,619,72,671v-12,52,14,72,18,91e" filled="f">
                <v:path arrowok="t" o:connecttype="custom" o:connectlocs="0,0;108,185;168,318;162,447;72,671;90,762" o:connectangles="0,0,0,0,0,0"/>
              </v:shape>
              <v:line id="Line 62" o:spid="_x0000_s1086" style="position:absolute;rotation:-90;flip:x;visibility:visible;mso-wrap-style:square" from="1789,8466" to="1872,8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o3FcQAAADbAAAADwAAAGRycy9kb3ducmV2LnhtbESP0WoCMRRE3wv+Q7hC32q2pS66GkUL&#10;0r5IWdsPuN1ck7WbmyWJuv37Rij0cZiZM8xyPbhOXCjE1rOCx0kBgrjxumWj4PNj9zADEROyxs4z&#10;KfihCOvV6G6JlfZXrulySEZkCMcKFdiU+krK2FhyGCe+J87e0QeHKctgpA54zXDXyaeiKKXDlvOC&#10;xZ5eLDXfh7NT8GXarbH1PMxfp9PZqdzLOh3flbofD5sFiERD+g//td+0gvIZbl/yD5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mjcVxAAAANsAAAAPAAAAAAAAAAAA&#10;AAAAAKECAABkcnMvZG93bnJldi54bWxQSwUGAAAAAAQABAD5AAAAkgMAAAAA&#10;"/>
              <v:line id="Line 63" o:spid="_x0000_s1087" style="position:absolute;rotation:-90;flip:x;visibility:visible;mso-wrap-style:square" from="1792,8365" to="1969,8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aSjsQAAADbAAAADwAAAGRycy9kb3ducmV2LnhtbESP0WoCMRRE3wv+Q7iCbzVrYRfdGqUW&#10;in0pZdUPuG6uybabmyVJdfv3TaHQx2FmzjDr7eh6caUQO88KFvMCBHHrdcdGwen4cr8EEROyxt4z&#10;KfimCNvN5G6NtfY3buh6SEZkCMcaFdiUhlrK2FpyGOd+IM7exQeHKctgpA54y3DXy4eiqKTDjvOC&#10;xYGeLbWfhy+n4Gy6nbHNKqz2Zbn8qN5kky7vSs2m49MjiERj+g//tV+1gqqE3y/5B8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1pKOxAAAANsAAAAPAAAAAAAAAAAA&#10;AAAAAKECAABkcnMvZG93bnJldi54bWxQSwUGAAAAAAQABAD5AAAAkgMAAAAA&#10;"/>
              <v:line id="Line 64" o:spid="_x0000_s1088" style="position:absolute;rotation:-90;flip:x;visibility:visible;mso-wrap-style:square" from="1791,8266" to="2067,8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QM+cMAAADbAAAADwAAAGRycy9kb3ducmV2LnhtbESP0WoCMRRE3wv9h3ALfavZCi66GsUK&#10;pX0pZdUPuG6uyermZklS3f59UxB8HGbmDLNYDa4TFwqx9azgdVSAIG68btko2O/eX6YgYkLW2Hkm&#10;Bb8UYbV8fFhgpf2Va7pskxEZwrFCBTalvpIyNpYcxpHvibN39MFhyjIYqQNeM9x1clwUpXTYcl6w&#10;2NPGUnPe/jgFB9O+GVvPwuxjMpmeyi9Zp+O3Us9Pw3oOItGQ7uFb+1MrKEv4/5J/gF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oEDPnDAAAA2wAAAA8AAAAAAAAAAAAA&#10;AAAAoQIAAGRycy9kb3ducmV2LnhtbFBLBQYAAAAABAAEAPkAAACRAwAAAAA=&#10;"/>
              <v:line id="Line 65" o:spid="_x0000_s1089" style="position:absolute;rotation:-90;flip:x;visibility:visible;mso-wrap-style:square" from="1791,8163" to="2165,8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ipYsQAAADbAAAADwAAAGRycy9kb3ducmV2LnhtbESP0WoCMRRE3wv+Q7hC32q2Bbe6GqUt&#10;SPsiZW0/4HZzTdZubpYk6vbvjSD0cZiZM8xyPbhOnCjE1rOCx0kBgrjxumWj4Ptr8zADEROyxs4z&#10;KfijCOvV6G6JlfZnrum0S0ZkCMcKFdiU+krK2FhyGCe+J87e3geHKctgpA54znDXyaeiKKXDlvOC&#10;xZ7eLDW/u6NT8GPaV2PreZi/T6ezQ7mVddp/KnU/Hl4WIBIN6T98a39oBeUzXL/kHy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SKlixAAAANsAAAAPAAAAAAAAAAAA&#10;AAAAAKECAABkcnMvZG93bnJldi54bWxQSwUGAAAAAAQABAD5AAAAkgMAAAAA&#10;"/>
              <v:line id="Line 66" o:spid="_x0000_s1090" style="position:absolute;rotation:-90;flip:x;visibility:visible;mso-wrap-style:square" from="1799,8074" to="2270,8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c9EMAAAADbAAAADwAAAGRycy9kb3ducmV2LnhtbERPzWoCMRC+F3yHMIK3mlVw0a1RVBC9&#10;lLK2DzDdjMm2m8mSRN2+fXMo9Pjx/a+3g+vEnUJsPSuYTQsQxI3XLRsFH+/H5yWImJA1dp5JwQ9F&#10;2G5GT2ustH9wTfdLMiKHcKxQgU2pr6SMjSWHcep74sxdfXCYMgxG6oCPHO46OS+KUjpsOTdY7Olg&#10;qfm+3JyCT9Puja1XYXVaLJZf5aus0/VNqcl42L2ASDSkf/Gf+6wVlHls/pJ/gNz8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TXPRDAAAAA2wAAAA8AAAAAAAAAAAAAAAAA&#10;oQIAAGRycy9kb3ducmV2LnhtbFBLBQYAAAAABAAEAPkAAACOAwAAAAA=&#10;"/>
              <v:line id="Line 67" o:spid="_x0000_s1091" style="position:absolute;rotation:-90;flip:x;visibility:visible;mso-wrap-style:square" from="1895,8069" to="2361,8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uYi8QAAADbAAAADwAAAGRycy9kb3ducmV2LnhtbESP0WoCMRRE3wv9h3ALfavZFlzc1Si2&#10;UNqXIqv9gNvNNVnd3CxJqtu/bwTBx2FmzjCL1eh6caIQO88KnicFCOLW646Ngu/d+9MMREzIGnvP&#10;pOCPIqyW93cLrLU/c0OnbTIiQzjWqMCmNNRSxtaSwzjxA3H29j44TFkGI3XAc4a7Xr4URSkddpwX&#10;LA70Zqk9bn+dgh/TvRrbVKH6mE5nh/JLNmm/UerxYVzPQSQa0y18bX9qBWUFly/5B8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m5iLxAAAANsAAAAPAAAAAAAAAAAA&#10;AAAAAKECAABkcnMvZG93bnJldi54bWxQSwUGAAAAAAQABAD5AAAAkgMAAAAA&#10;"/>
              <v:line id="Line 68" o:spid="_x0000_s1092" style="position:absolute;rotation:-90;flip:x;visibility:visible;mso-wrap-style:square" from="1985,8071" to="2456,8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iny8AAAADbAAAADwAAAGRycy9kb3ducmV2LnhtbERPzWoCMRC+F3yHMEJvNVtBq1ujqCD1&#10;UsqqDzBuxmTbzWRJoq5v3xwKPX58/4tV71pxoxAbzwpeRwUI4trrho2C03H3MgMRE7LG1jMpeFCE&#10;1XLwtMBS+ztXdDskI3IIxxIV2JS6UspYW3IYR74jztzFB4cpw2CkDnjP4a6V46KYSocN5waLHW0t&#10;1T+Hq1NwNs3G2Goe5h+Tyex7+imrdPlS6nnYr99BJOrTv/jPvdcK3vL6/CX/ALn8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94p8vAAAAA2wAAAA8AAAAAAAAAAAAAAAAA&#10;oQIAAGRycy9kb3ducmV2LnhtbFBLBQYAAAAABAAEAPkAAACOAwAAAAA=&#10;"/>
              <v:line id="Line 69" o:spid="_x0000_s1093" style="position:absolute;rotation:-90;flip:x;visibility:visible;mso-wrap-style:square" from="2087,8069" to="2521,8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QCUMMAAADbAAAADwAAAGRycy9kb3ducmV2LnhtbESP0WoCMRRE3wv+Q7hC32rWglZXo7SF&#10;Ul9KWfUDrptrsrq5WZJU179vCgUfh5k5wyzXvWvFhUJsPCsYjwoQxLXXDRsF+93H0wxETMgaW8+k&#10;4EYR1qvBwxJL7a9c0WWbjMgQjiUqsCl1pZSxtuQwjnxHnL2jDw5TlsFIHfCa4a6Vz0UxlQ4bzgsW&#10;O3q3VJ+3P07BwTRvxlbzMP+cTGan6Zes0vFbqcdh/7oAkahP9/B/e6MVvIzh70v+AXL1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0AlDDAAAA2wAAAA8AAAAAAAAAAAAA&#10;AAAAoQIAAGRycy9kb3ducmV2LnhtbFBLBQYAAAAABAAEAPkAAACRAwAAAAA=&#10;"/>
              <v:line id="Line 70" o:spid="_x0000_s1094" style="position:absolute;rotation:-90;flip:x;visibility:visible;mso-wrap-style:square" from="2181,8065" to="2549,8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acJ8MAAADbAAAADwAAAGRycy9kb3ducmV2LnhtbESP0WoCMRRE3wv9h3ALvtVsBa2uRmkL&#10;oi+lrO0HXDfXZNvNzZJEXf++EQQfh5k5wyxWvWvFiUJsPCt4GRYgiGuvGzYKfr7Xz1MQMSFrbD2T&#10;ggtFWC0fHxZYan/mik67ZESGcCxRgU2pK6WMtSWHceg74uwdfHCYsgxG6oDnDHetHBXFRDpsOC9Y&#10;7OjDUv23OzoFe9O8G1vNwmwzHk9/J5+ySocvpQZP/dscRKI+3cO39lYreB3B9Uv+AX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mnCfDAAAA2wAAAA8AAAAAAAAAAAAA&#10;AAAAoQIAAGRycy9kb3ducmV2LnhtbFBLBQYAAAAABAAEAPkAAACRAwAAAAA=&#10;"/>
              <v:line id="Line 71" o:spid="_x0000_s1095" style="position:absolute;rotation:-90;flip:x;visibility:visible;mso-wrap-style:square" from="2284,8068" to="2573,8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o5vMQAAADbAAAADwAAAGRycy9kb3ducmV2LnhtbESP3WoCMRSE7wt9h3AKvdNsW/xbjdIW&#10;Sr0psuoDHDfHZO3mZElS3b69KQi9HGbmG2ax6l0rzhRi41nB07AAQVx73bBRsN99DKYgYkLW2Hom&#10;Bb8UYbW8v1tgqf2FKzpvkxEZwrFEBTalrpQy1pYcxqHviLN39MFhyjIYqQNeMty18rkoxtJhw3nB&#10;Ykfvlurv7Y9TcDDNm7HVLMw+R6Ppafwlq3TcKPX40L/OQSTq03/41l5rBZMX+PuSf4BcX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qjm8xAAAANsAAAAPAAAAAAAAAAAA&#10;AAAAAKECAABkcnMvZG93bnJldi54bWxQSwUGAAAAAAQABAD5AAAAkgMAAAAA&#10;"/>
              <v:line id="Line 72" o:spid="_x0000_s1096" style="position:absolute;rotation:-90;flip:x;visibility:visible;mso-wrap-style:square" from="2381,8069" to="2579,8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OhyMQAAADbAAAADwAAAGRycy9kb3ducmV2LnhtbESP3WoCMRSE7wt9h3AKvdNsS/1bjdIW&#10;Sr0psuoDHDfHZO3mZElS3b69KQi9HGbmG2ax6l0rzhRi41nB07AAQVx73bBRsN99DKYgYkLW2Hom&#10;Bb8UYbW8v1tgqf2FKzpvkxEZwrFEBTalrpQy1pYcxqHviLN39MFhyjIYqQNeMty18rkoxtJhw3nB&#10;Ykfvlurv7Y9TcDDNm7HVLMw+R6Ppafwlq3TcKPX40L/OQSTq03/41l5rBZMX+PuSf4BcX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Q6HIxAAAANsAAAAPAAAAAAAAAAAA&#10;AAAAAKECAABkcnMvZG93bnJldi54bWxQSwUGAAAAAAQABAD5AAAAkgMAAAAA&#10;"/>
            </v:group>
            <v:shape id="Text Box 73" o:spid="_x0000_s1097" type="#_x0000_t202" style="position:absolute;left:2743;width:1136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PDV8MA&#10;AADbAAAADwAAAGRycy9kb3ducmV2LnhtbESPT2vCQBTE74LfYXmCN91UqdrUVfxDS2/StJDrI/uS&#10;Dcm+DdlV02/fLRQ8DjPzG2a7H2wrbtT72rGCp3kCgrhwuuZKwffX22wDwgdkja1jUvBDHva78WiL&#10;qXZ3/qRbFioRIexTVGBC6FIpfWHIop+7jjh6pesthij7Suoe7xFuW7lIkpW0WHNcMNjRyVDRZFer&#10;YHlZrHP/np1PXU4vzcYfm5KNUtPJcHgFEWgIj/B/+0MrWD/D35f4A+Tu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KPDV8MAAADbAAAADwAAAAAAAAAAAAAAAACYAgAAZHJzL2Rv&#10;d25yZXYueG1sUEsFBgAAAAAEAAQA9QAAAIgDAAAAAA==&#10;" stroked="f">
              <v:fill opacity="0"/>
              <v:textbox inset="0,0,0,0">
                <w:txbxContent>
                  <w:p w:rsidR="00E513B3" w:rsidRDefault="00E513B3" w:rsidP="00E513B3">
                    <w:pPr>
                      <w:rPr>
                        <w:i/>
                        <w:sz w:val="12"/>
                        <w:szCs w:val="12"/>
                        <w:lang w:val="en-US"/>
                      </w:rPr>
                    </w:pPr>
                    <w:r>
                      <w:rPr>
                        <w:i/>
                        <w:sz w:val="12"/>
                        <w:szCs w:val="12"/>
                        <w:lang w:val="en-US"/>
                      </w:rPr>
                      <w:t>y</w:t>
                    </w:r>
                  </w:p>
                </w:txbxContent>
              </v:textbox>
            </v:shape>
            <v:shape id="Text Box 74" o:spid="_x0000_s1098" type="#_x0000_t202" style="position:absolute;left:11988;top:7054;width:623;height: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FdIMEA&#10;AADbAAAADwAAAGRycy9kb3ducmV2LnhtbESPQYvCMBSE78L+h/AEb5rqgrpdo6wuijexu+D10Tyb&#10;0ualNFHrvzeC4HGYmW+YxaqztbhS60vHCsajBARx7nTJhYL/v+1wDsIHZI21Y1JwJw+r5Udvgal2&#10;Nz7SNQuFiBD2KSowITSplD43ZNGPXEMcvbNrLYYo20LqFm8Rbms5SZKptFhyXDDY0MZQXmUXq+Dz&#10;MJmd/C773TQn+qrmfl2d2Sg16Hc/3yACdeEdfrX3WsFsCs8v8Qf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BxXSDBAAAA2wAAAA8AAAAAAAAAAAAAAAAAmAIAAGRycy9kb3du&#10;cmV2LnhtbFBLBQYAAAAABAAEAPUAAACGAwAAAAA=&#10;" stroked="f">
              <v:fill opacity="0"/>
              <v:textbox inset="0,0,0,0">
                <w:txbxContent>
                  <w:p w:rsidR="00E513B3" w:rsidRDefault="00E513B3" w:rsidP="00E513B3">
                    <w:pPr>
                      <w:rPr>
                        <w:i/>
                        <w:sz w:val="11"/>
                        <w:lang w:val="en-US"/>
                      </w:rPr>
                    </w:pPr>
                    <w:r>
                      <w:rPr>
                        <w:i/>
                        <w:sz w:val="11"/>
                        <w:lang w:val="en-US"/>
                      </w:rPr>
                      <w:t>x</w:t>
                    </w:r>
                  </w:p>
                </w:txbxContent>
              </v:textbox>
            </v:shape>
            <v:shape id="Text Box 75" o:spid="_x0000_s1099" type="#_x0000_t202" style="position:absolute;left:3048;top:6858;width:1136;height:13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34u8IA&#10;AADbAAAADwAAAGRycy9kb3ducmV2LnhtbESPT4vCMBTE7wv7HcJb8Lamq2C1axT/4OJtsQpeH82z&#10;KW1eShO1fvuNIOxxmJnfMPNlbxtxo85XjhV8DRMQxIXTFZcKTsfd5xSED8gaG8ek4EEelov3tzlm&#10;2t35QLc8lCJC2GeowITQZlL6wpBFP3QtcfQurrMYouxKqTu8R7ht5ChJJtJixXHBYEsbQ0WdX62C&#10;8e8oPfuffLtpzzSrp35dX9goNfjoV98gAvXhP/xq77WCNIXnl/gD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Pfi7wgAAANsAAAAPAAAAAAAAAAAAAAAAAJgCAABkcnMvZG93&#10;bnJldi54bWxQSwUGAAAAAAQABAD1AAAAhwMAAAAA&#10;" stroked="f">
              <v:fill opacity="0"/>
              <v:textbox inset="0,0,0,0">
                <w:txbxContent>
                  <w:p w:rsidR="00E513B3" w:rsidRDefault="00E513B3" w:rsidP="00E513B3">
                    <w:pPr>
                      <w:rPr>
                        <w:i/>
                        <w:sz w:val="12"/>
                        <w:szCs w:val="12"/>
                        <w:lang w:val="en-US"/>
                      </w:rPr>
                    </w:pPr>
                    <w:r>
                      <w:rPr>
                        <w:i/>
                        <w:sz w:val="12"/>
                        <w:szCs w:val="12"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76" o:spid="_x0000_s1100" type="#_x0000_t202" style="position:absolute;top:4362;width:2292;height:21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K+c8IA&#10;AADbAAAADwAAAGRycy9kb3ducmV2LnhtbERPyWrDMBC9B/IPYgK9hFiuD01wo4S20JJTQtKQ5TZY&#10;U9vUGhlJXvr31aHQ4+Pt6+1oGtGT87VlBY9JCoK4sLrmUsH5832xAuEDssbGMin4IQ/bzXSyxlzb&#10;gY/Un0IpYgj7HBVUIbS5lL6oyKBPbEscuS/rDIYIXSm1wyGGm0ZmafokDdYcGyps6a2i4vvUGQXZ&#10;4fVjuGjs7rf94ar1vXMlzZV6mI0vzyACjeFf/OfeaQXLODZ+iT9Ab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4r5zwgAAANsAAAAPAAAAAAAAAAAAAAAAAJgCAABkcnMvZG93&#10;bnJldi54bWxQSwUGAAAAAAQABAD1AAAAhwMAAAAA&#10;" stroked="f">
              <v:fill opacity="0"/>
              <v:textbox style="mso-fit-shape-to-text:t" inset="0,0,0,0">
                <w:txbxContent>
                  <w:p w:rsidR="00E513B3" w:rsidRDefault="00E513B3" w:rsidP="00E513B3">
                    <w:pPr>
                      <w:rPr>
                        <w:sz w:val="11"/>
                      </w:rPr>
                    </w:pPr>
                    <w:r w:rsidRPr="002F2657">
                      <w:rPr>
                        <w:rFonts w:ascii="Times New Roman" w:hAnsi="Times New Roman"/>
                        <w:sz w:val="11"/>
                        <w:szCs w:val="20"/>
                      </w:rPr>
                      <w:object w:dxaOrig="400" w:dyaOrig="180">
                        <v:shape id="_x0000_i1060" type="#_x0000_t75" style="width:18pt;height:8.25pt" o:ole="">
                          <v:imagedata r:id="rId48" o:title=""/>
                        </v:shape>
                        <o:OLEObject Type="Embed" ProgID="Equation.3" ShapeID="_x0000_i1060" DrawAspect="Content" ObjectID="_1669033524" r:id="rId49"/>
                      </w:object>
                    </w:r>
                  </w:p>
                </w:txbxContent>
              </v:textbox>
            </v:shape>
            <v:shape id="Text Box 77" o:spid="_x0000_s1101" type="#_x0000_t202" style="position:absolute;left:8134;top:5289;width:3429;height:2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4b6MUA&#10;AADbAAAADwAAAGRycy9kb3ducmV2LnhtbESPT2vCQBTE74V+h+UVvBTd6MHW1FWqoHhStOKf2yP7&#10;moRm34bdjYnfvlsoeBxm5jfMdN6ZStzI+dKyguEgAUGcWV1yruD4teq/g/ABWWNlmRTcycN89vw0&#10;xVTblvd0O4RcRAj7FBUUIdSplD4ryKAf2Jo4et/WGQxRulxqh22Em0qOkmQsDZYcFwqsaVlQ9nNo&#10;jILRbrFuTxqb62W7O2t9bVxOr0r1XrrPDxCBuvAI/7c3WsHbBP6+xB8gZ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rhvoxQAAANsAAAAPAAAAAAAAAAAAAAAAAJgCAABkcnMv&#10;ZG93bnJldi54bWxQSwUGAAAAAAQABAD1AAAAigMAAAAA&#10;" stroked="f">
              <v:fill opacity="0"/>
              <v:textbox style="mso-fit-shape-to-text:t" inset="0,0,0,0">
                <w:txbxContent>
                  <w:p w:rsidR="00E513B3" w:rsidRDefault="00E513B3" w:rsidP="00E513B3">
                    <w:pPr>
                      <w:rPr>
                        <w:sz w:val="11"/>
                      </w:rPr>
                    </w:pPr>
                    <w:r w:rsidRPr="002F2657">
                      <w:rPr>
                        <w:rFonts w:ascii="Times New Roman" w:hAnsi="Times New Roman"/>
                        <w:sz w:val="11"/>
                        <w:szCs w:val="20"/>
                      </w:rPr>
                      <w:object w:dxaOrig="580" w:dyaOrig="220">
                        <v:shape id="_x0000_i1062" type="#_x0000_t75" style="width:27pt;height:10.5pt" o:ole="">
                          <v:imagedata r:id="rId50" o:title=""/>
                        </v:shape>
                        <o:OLEObject Type="Embed" ProgID="Equation.3" ShapeID="_x0000_i1062" DrawAspect="Content" ObjectID="_1669033525" r:id="rId51"/>
                      </w:object>
                    </w:r>
                  </w:p>
                </w:txbxContent>
              </v:textbox>
            </v:shape>
            <v:shape id="Text Box 78" o:spid="_x0000_s1102" type="#_x0000_t202" style="position:absolute;left:171;top:895;width:2388;height:23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HCUsIA&#10;AADbAAAADwAAAGRycy9kb3ducmV2LnhtbERPz2vCMBS+C/4P4Qm7iE3tYUg1LSo4dprMjW3eHs1b&#10;W2xeSpLa7r9fDoMdP77fu3IynbiT861lBeskBUFcWd1yreD97bTagPABWWNnmRT8kIeymM92mGs7&#10;8ivdL6EWMYR9jgqaEPpcSl81ZNAntieO3Ld1BkOErpba4RjDTSezNH2UBluODQ32dGyoul0GoyA7&#10;H57GD43D9evl/Kn1dXA1LZV6WEz7LYhAU/gX/7mftYJNXB+/xB8gi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QcJSwgAAANsAAAAPAAAAAAAAAAAAAAAAAJgCAABkcnMvZG93&#10;bnJldi54bWxQSwUGAAAAAAQABAD1AAAAhwMAAAAA&#10;" stroked="f">
              <v:fill opacity="0"/>
              <v:textbox style="mso-fit-shape-to-text:t" inset="0,0,0,0">
                <w:txbxContent>
                  <w:p w:rsidR="00E513B3" w:rsidRDefault="00E513B3" w:rsidP="00E513B3">
                    <w:pPr>
                      <w:rPr>
                        <w:sz w:val="11"/>
                      </w:rPr>
                    </w:pPr>
                    <w:r w:rsidRPr="002F2657">
                      <w:rPr>
                        <w:rFonts w:ascii="Times New Roman" w:hAnsi="Times New Roman"/>
                        <w:sz w:val="11"/>
                        <w:szCs w:val="20"/>
                      </w:rPr>
                      <w:object w:dxaOrig="420" w:dyaOrig="220">
                        <v:shape id="_x0000_i1064" type="#_x0000_t75" style="width:18.75pt;height:9.75pt" o:ole="">
                          <v:imagedata r:id="rId52" o:title=""/>
                        </v:shape>
                        <o:OLEObject Type="Embed" ProgID="Equation.3" ShapeID="_x0000_i1064" DrawAspect="Content" ObjectID="_1669033526" r:id="rId53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513B3" w:rsidRPr="00E513B3" w:rsidRDefault="00E513B3" w:rsidP="00E513B3">
      <w:pPr>
        <w:spacing w:before="240" w:line="360" w:lineRule="auto"/>
        <w:rPr>
          <w:rFonts w:ascii="Times New Roman" w:hAnsi="Times New Roman"/>
          <w:sz w:val="28"/>
          <w:szCs w:val="28"/>
        </w:rPr>
      </w:pPr>
      <w:r w:rsidRPr="00E513B3">
        <w:rPr>
          <w:rFonts w:ascii="Times New Roman" w:hAnsi="Times New Roman"/>
          <w:sz w:val="28"/>
          <w:szCs w:val="28"/>
        </w:rPr>
        <w:t xml:space="preserve">                    Рис. 4.</w:t>
      </w:r>
    </w:p>
    <w:p w:rsidR="00E513B3" w:rsidRPr="00E513B3" w:rsidRDefault="00E513B3" w:rsidP="00E513B3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 w:rsidRPr="00E513B3">
        <w:rPr>
          <w:rFonts w:ascii="Times New Roman" w:hAnsi="Times New Roman"/>
          <w:sz w:val="28"/>
          <w:szCs w:val="28"/>
        </w:rPr>
        <w:t xml:space="preserve">Если </w:t>
      </w:r>
      <w:r w:rsidRPr="00E513B3">
        <w:rPr>
          <w:rFonts w:ascii="Times New Roman" w:hAnsi="Times New Roman"/>
          <w:position w:val="-10"/>
          <w:sz w:val="28"/>
          <w:szCs w:val="28"/>
        </w:rPr>
        <w:object w:dxaOrig="880" w:dyaOrig="320">
          <v:shape id="_x0000_i1066" type="#_x0000_t75" style="width:35.25pt;height:12.75pt" o:ole="">
            <v:imagedata r:id="rId54" o:title=""/>
          </v:shape>
          <o:OLEObject Type="Embed" ProgID="Equation.3" ShapeID="_x0000_i1066" DrawAspect="Content" ObjectID="_1669033481" r:id="rId55"/>
        </w:object>
      </w:r>
      <w:r w:rsidRPr="00E513B3">
        <w:rPr>
          <w:rFonts w:ascii="Times New Roman" w:hAnsi="Times New Roman"/>
          <w:sz w:val="28"/>
          <w:szCs w:val="28"/>
        </w:rPr>
        <w:t xml:space="preserve">, т.е. криволинейная трапеция расположена левее оси </w:t>
      </w:r>
      <w:proofErr w:type="spellStart"/>
      <w:r w:rsidRPr="00E513B3">
        <w:rPr>
          <w:rFonts w:ascii="Times New Roman" w:hAnsi="Times New Roman"/>
          <w:sz w:val="28"/>
          <w:szCs w:val="28"/>
        </w:rPr>
        <w:t>оу</w:t>
      </w:r>
      <w:proofErr w:type="spellEnd"/>
      <w:r w:rsidRPr="00E513B3">
        <w:rPr>
          <w:rFonts w:ascii="Times New Roman" w:hAnsi="Times New Roman"/>
          <w:sz w:val="28"/>
          <w:szCs w:val="28"/>
        </w:rPr>
        <w:t xml:space="preserve"> (рис.5), то её площадь вычисляют по формуле </w:t>
      </w:r>
    </w:p>
    <w:p w:rsidR="00E513B3" w:rsidRPr="00E513B3" w:rsidRDefault="00095169" w:rsidP="00E513B3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object w:dxaOrig="1440" w:dyaOrig="1440">
          <v:shape id="_x0000_s1195" type="#_x0000_t75" style="position:absolute;left:0;text-align:left;margin-left:160pt;margin-top:15.5pt;width:1in;height:37.9pt;z-index:251668480">
            <v:imagedata r:id="rId56" o:title=""/>
            <w10:wrap type="square"/>
          </v:shape>
          <o:OLEObject Type="Embed" ProgID="Equation.3" ShapeID="_x0000_s1195" DrawAspect="Content" ObjectID="_1669033527" r:id="rId57"/>
        </w:object>
      </w:r>
      <w:r>
        <w:rPr>
          <w:rFonts w:ascii="Times New Roman" w:hAnsi="Times New Roman"/>
          <w:noProof/>
          <w:sz w:val="28"/>
          <w:szCs w:val="28"/>
        </w:rPr>
      </w:r>
      <w:r>
        <w:rPr>
          <w:rFonts w:ascii="Times New Roman" w:hAnsi="Times New Roman"/>
          <w:noProof/>
          <w:sz w:val="28"/>
          <w:szCs w:val="28"/>
        </w:rPr>
        <w:pict>
          <v:group id="Полотно 57" o:spid="_x0000_s1053" editas="canvas" style="width:99.4pt;height:64.6pt;mso-position-horizontal-relative:char;mso-position-vertical-relative:line" coordsize="12623,8204">
            <v:shape id="_x0000_s1054" type="#_x0000_t75" style="position:absolute;width:12623;height:8204;visibility:visible;mso-wrap-style:square">
              <v:fill o:detectmouseclick="t"/>
              <v:path o:connecttype="none"/>
            </v:shape>
            <v:line id="Line 31" o:spid="_x0000_s1055" style="position:absolute;visibility:visible;mso-wrap-style:square" from="50,6858" to="12566,6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dSX8QAAADbAAAADwAAAGRycy9kb3ducmV2LnhtbESPQWsCMRSE70L/Q3iF3jSrlapbo0gX&#10;wYMV1NLz6+Z1s3TzsmzSNf57Uyh4HGbmG2a5jrYRPXW+dqxgPMpAEJdO11wp+Dhvh3MQPiBrbByT&#10;git5WK8eBkvMtbvwkfpTqESCsM9RgQmhzaX0pSGLfuRa4uR9u85iSLKrpO7wkuC2kZMse5EWa04L&#10;Blt6M1T+nH6tgpkpjnImi/35UPT1eBHf4+fXQqmnx7h5BREohnv4v73TCp6n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N1JfxAAAANsAAAAPAAAAAAAAAAAA&#10;AAAAAKECAABkcnMvZG93bnJldi54bWxQSwUGAAAAAAQABAD5AAAAkgMAAAAA&#10;">
              <v:stroke endarrow="block"/>
            </v:line>
            <v:line id="Line 32" o:spid="_x0000_s1056" style="position:absolute;flip:x y;visibility:visible;mso-wrap-style:square" from="8274,69" to="8299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CEwMQAAADbAAAADwAAAGRycy9kb3ducmV2LnhtbESPQWvCQBSE7wX/w/IEb3VjRbGpq4hQ&#10;8OBFK/b6kn3NRrNvk+wa4793C4Ueh5n5hlmue1uJjlpfOlYwGScgiHOnSy4UnL4+XxcgfEDWWDkm&#10;BQ/ysF4NXpaYanfnA3XHUIgIYZ+iAhNCnUrpc0MW/djVxNH7ca3FEGVbSN3iPcJtJd+SZC4tlhwX&#10;DNa0NZRfjzeroMtuk8t5f7j67Lt5zxam2e6buVKjYb/5ABGoD//hv/ZOK5jO4PdL/AFy9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sITAxAAAANsAAAAPAAAAAAAAAAAA&#10;AAAAAKECAABkcnMvZG93bnJldi54bWxQSwUGAAAAAAQABAD5AAAAkgMAAAAA&#10;">
              <v:stroke endarrow="block"/>
            </v:line>
            <v:group id="Group 33" o:spid="_x0000_s1057" style="position:absolute;left:2622;top:1143;width:7125;height:5213;rotation:180;flip:y" coordorigin="1559,7944" coordsize="1122,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bOKmXFAAAA2wAA&#10;AA8AAAAAAAAAAAAAAAAAqgIAAGRycy9kb3ducmV2LnhtbFBLBQYAAAAABAAEAPoAAACcAwAAAAA=&#10;">
              <v:line id="Line 34" o:spid="_x0000_s1058" style="position:absolute;rotation:90;flip:y;visibility:visible;mso-wrap-style:square" from="2120,7513" to="2121,8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mYhMUAAADbAAAADwAAAGRycy9kb3ducmV2LnhtbESPX2vCQBDE3wt+h2MLfauXRrCaeorY&#10;FgoVxD8gvi25NUnN7YXcNsZv3ysU+jjMzG+Y2aJ3teqoDZVnA0/DBBRx7m3FhYHD/v1xAioIssXa&#10;Mxm4UYDFfHA3w8z6K2+p20mhIoRDhgZKkSbTOuQlOQxD3xBH7+xbhxJlW2jb4jXCXa3TJBlrhxXH&#10;hRIbWpWUX3bfzsDxJAXuP2W0fj2nqZ5+6fXbpjPm4b5fvoAS6uU//Nf+sAZGz/D7Jf4AP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YmYhMUAAADbAAAADwAAAAAAAAAA&#10;AAAAAAChAgAAZHJzL2Rvd25yZXYueG1sUEsFBgAAAAAEAAQA+QAAAJMDAAAAAA==&#10;"/>
              <v:line id="Line 35" o:spid="_x0000_s1059" style="position:absolute;rotation:90;visibility:visible;mso-wrap-style:square" from="2116,7986" to="2124,9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LHgMEAAADbAAAADwAAAGRycy9kb3ducmV2LnhtbERPz2vCMBS+D/wfwhN2W9M5GNIZRcam&#10;7tCDVZDdns2zLTYvJYm2/vfmIHj8+H7PFoNpxZWcbywreE9SEMSl1Q1XCva737cpCB+QNbaWScGN&#10;PCzmo5cZZtr2vKVrESoRQ9hnqKAOocuk9GVNBn1iO+LInawzGCJ0ldQO+xhuWjlJ009psOHYUGNH&#10;3zWV5+JiFJj8b5X/m8n65zBFe1ydlsFRpdTreFh+gQg0hKf44d5oBR9xbPwSf4Cc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YseAwQAAANsAAAAPAAAAAAAAAAAAAAAA&#10;AKECAABkcnMvZG93bnJldi54bWxQSwUGAAAAAAQABAD5AAAAjwMAAAAA&#10;"/>
              <v:shape id="Freeform 36" o:spid="_x0000_s1060" style="position:absolute;left:2412;top:7944;width:178;height:762;visibility:visible;mso-wrap-style:square;v-text-anchor:top" coordsize="178,7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zVGccA&#10;AADbAAAADwAAAGRycy9kb3ducmV2LnhtbESPzWvCQBTE7wX/h+UJvdWNbZEaXaUfFESbg18Hb4/d&#10;ZxKbfRuyq4n+9d1CocdhZn7DTOedrcSFGl86VjAcJCCItTMl5wp228+HFxA+IBusHJOCK3mYz3p3&#10;U0yNa3lNl03IRYSwT1FBEUKdSul1QRb9wNXE0Tu6xmKIssmlabCNcFvJxyQZSYslx4UCa3ovSH9v&#10;zlbB7e3r9pz57NSOsuX+ujro4/BDK3Xf714nIAJ14T/8114YBU9j+P0Sf4Cc/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gc1RnHAAAA2wAAAA8AAAAAAAAAAAAAAAAAmAIAAGRy&#10;cy9kb3ducmV2LnhtbFBLBQYAAAAABAAEAPUAAACMAwAAAAA=&#10;" path="m,c18,31,80,132,108,185v28,53,51,89,60,133c177,362,178,388,162,447,146,506,84,619,72,671v-12,52,14,72,18,91e" filled="f">
                <v:path arrowok="t" o:connecttype="custom" o:connectlocs="0,0;108,185;168,318;162,447;72,671;90,762" o:connectangles="0,0,0,0,0,0"/>
              </v:shape>
              <v:line id="Line 37" o:spid="_x0000_s1061" style="position:absolute;rotation:-90;flip:x;visibility:visible;mso-wrap-style:square" from="1789,8466" to="1872,8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RtdsAAAADbAAAADwAAAGRycy9kb3ducmV2LnhtbERPzWoCMRC+C75DGKE3zbZU0a1RtCDt&#10;pciqDzBuxmTbzWRJom7fvjkUPH58/8t171pxoxAbzwqeJwUI4trrho2C03E3noOICVlj65kU/FKE&#10;9Wo4WGKp/Z0ruh2SETmEY4kKbEpdKWWsLTmME98RZ+7ig8OUYTBSB7zncNfKl6KYSYcN5waLHb1b&#10;qn8OV6fgbJqtsdUiLD6m0/n37EtW6bJX6mnUb95AJOrTQ/zv/tQKXvP6/CX/ALn6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EUbXbAAAAA2wAAAA8AAAAAAAAAAAAAAAAA&#10;oQIAAGRycy9kb3ducmV2LnhtbFBLBQYAAAAABAAEAPkAAACOAwAAAAA=&#10;"/>
              <v:line id="Line 38" o:spid="_x0000_s1062" style="position:absolute;rotation:-90;flip:x;visibility:visible;mso-wrap-style:square" from="1792,8365" to="1969,8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jI7cMAAADbAAAADwAAAGRycy9kb3ducmV2LnhtbESP0WoCMRRE3wv+Q7hC32rWUkVXo2ih&#10;tC+lrPoB1801Wd3cLEmq279vCgUfh5k5wyzXvWvFlUJsPCsYjwoQxLXXDRsFh/3b0wxETMgaW8+k&#10;4IcirFeDhyWW2t+4ousuGZEhHEtUYFPqSiljbclhHPmOOHsnHxymLIOROuAtw10rn4tiKh02nBcs&#10;dvRqqb7svp2Co2m2xlbzMH+fTGbn6aes0ulLqcdhv1mASNSne/i//aEVvIzh70v+AXL1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5YyO3DAAAA2wAAAA8AAAAAAAAAAAAA&#10;AAAAoQIAAGRycy9kb3ducmV2LnhtbFBLBQYAAAAABAAEAPkAAACRAwAAAAA=&#10;"/>
              <v:line id="Line 39" o:spid="_x0000_s1063" style="position:absolute;rotation:-90;flip:x;visibility:visible;mso-wrap-style:square" from="1791,8266" to="2067,8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pWmsMAAADbAAAADwAAAGRycy9kb3ducmV2LnhtbESP0WoCMRRE3wX/IdyCb5qtqOhqFFuQ&#10;9qWUtf2A6+aabLu5WZKo279vCgUfh5k5w2x2vWvFlUJsPCt4nBQgiGuvGzYKPj8O4yWImJA1tp5J&#10;wQ9F2G2Hgw2W2t+4ousxGZEhHEtUYFPqSiljbclhnPiOOHtnHxymLIOROuAtw10rp0WxkA4bzgsW&#10;O3q2VH8fL07ByTRPxlarsHqZz5dfizdZpfO7UqOHfr8GkahP9/B/+1UrmE3h70v+AXL7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6KVprDAAAA2wAAAA8AAAAAAAAAAAAA&#10;AAAAoQIAAGRycy9kb3ducmV2LnhtbFBLBQYAAAAABAAEAPkAAACRAwAAAAA=&#10;"/>
              <v:line id="Line 40" o:spid="_x0000_s1064" style="position:absolute;rotation:-90;flip:x;visibility:visible;mso-wrap-style:square" from="1791,8163" to="2165,8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bzAcQAAADbAAAADwAAAGRycy9kb3ducmV2LnhtbESP0WoCMRRE3wv+Q7hC32pWW0VXo9hC&#10;qS+lrO0H3G6uyermZklS3f59IxR8HGbmDLPa9K4VZwqx8axgPCpAENdeN2wUfH2+PsxBxISssfVM&#10;Cn4pwmY9uFthqf2FKzrvkxEZwrFEBTalrpQy1pYcxpHviLN38MFhyjIYqQNeMty1clIUM+mw4bxg&#10;saMXS/Vp/+MUfJvm2dhqERZv0+n8OHuXVTp8KHU/7LdLEIn6dAv/t3dawdMjXL/kHy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xvMBxAAAANsAAAAPAAAAAAAAAAAA&#10;AAAAAKECAABkcnMvZG93bnJldi54bWxQSwUGAAAAAAQABAD5AAAAkgMAAAAA&#10;"/>
              <v:line id="Line 41" o:spid="_x0000_s1065" style="position:absolute;rotation:-90;flip:x;visibility:visible;mso-wrap-style:square" from="1799,8074" to="2270,8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9rdcMAAADbAAAADwAAAGRycy9kb3ducmV2LnhtbESP0WoCMRRE3wv9h3CFvtWsoqKrUWqh&#10;tC+lrPoB1801Wd3cLEmq279vCgUfh5k5w6w2vWvFlUJsPCsYDQsQxLXXDRsFh/3b8xxETMgaW8+k&#10;4IcibNaPDysstb9xRdddMiJDOJaowKbUlVLG2pLDOPQdcfZOPjhMWQYjdcBbhrtWjotiJh02nBcs&#10;dvRqqb7svp2Co2m2xlaLsHifTufn2aes0ulLqadB/7IEkahP9/B/+0MrmEzg70v+AXL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4va3XDAAAA2wAAAA8AAAAAAAAAAAAA&#10;AAAAoQIAAGRycy9kb3ducmV2LnhtbFBLBQYAAAAABAAEAPkAAACRAwAAAAA=&#10;"/>
              <v:line id="Line 42" o:spid="_x0000_s1066" style="position:absolute;rotation:-90;flip:x;visibility:visible;mso-wrap-style:square" from="1895,8069" to="2361,8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PO7sQAAADbAAAADwAAAGRycy9kb3ducmV2LnhtbESP0WoCMRRE3wv9h3ALfatZpSu6GqUV&#10;SvtSyqofcN1ck9XNzZKkuv37plDwcZiZM8xyPbhOXCjE1rOC8agAQdx43bJRsN+9Pc1AxISssfNM&#10;Cn4ownp1f7fESvsr13TZJiMyhGOFCmxKfSVlbCw5jCPfE2fv6IPDlGUwUge8Zrjr5KQoptJhy3nB&#10;Yk8bS815++0UHEz7amw9D/P3spydpp+yTscvpR4fhpcFiERDuoX/2x9awXMJf1/yD5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Y87uxAAAANsAAAAPAAAAAAAAAAAA&#10;AAAAAKECAABkcnMvZG93bnJldi54bWxQSwUGAAAAAAQABAD5AAAAkgMAAAAA&#10;"/>
              <v:line id="Line 43" o:spid="_x0000_s1067" style="position:absolute;rotation:-90;flip:x;visibility:visible;mso-wrap-style:square" from="1985,8071" to="2456,8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FQmcQAAADbAAAADwAAAGRycy9kb3ducmV2LnhtbESP0WoCMRRE3wv+Q7hC32q2pS66GkUL&#10;0r5IWdsPuN1ck7WbmyWJuv37Rij0cZiZM8xyPbhOXCjE1rOCx0kBgrjxumWj4PNj9zADEROyxs4z&#10;KfihCOvV6G6JlfZXrulySEZkCMcKFdiU+krK2FhyGCe+J87e0QeHKctgpA54zXDXyaeiKKXDlvOC&#10;xZ5eLDXfh7NT8GXarbH1PMxfp9PZqdzLOh3flbofD5sFiERD+g//td+0gucSbl/yD5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sVCZxAAAANsAAAAPAAAAAAAAAAAA&#10;AAAAAKECAABkcnMvZG93bnJldi54bWxQSwUGAAAAAAQABAD5AAAAkgMAAAAA&#10;"/>
              <v:line id="Line 44" o:spid="_x0000_s1068" style="position:absolute;rotation:-90;flip:x;visibility:visible;mso-wrap-style:square" from="2087,8069" to="2521,8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31AsQAAADbAAAADwAAAGRycy9kb3ducmV2LnhtbESP3WoCMRSE7wt9h3AKvdNsS/1bjdIW&#10;Sr0psuoDHDfHZO3mZElS3b69KQi9HGbmG2ax6l0rzhRi41nB07AAQVx73bBRsN99DKYgYkLW2Hom&#10;Bb8UYbW8v1tgqf2FKzpvkxEZwrFEBTalrpQy1pYcxqHviLN39MFhyjIYqQNeMty18rkoxtJhw3nB&#10;Ykfvlurv7Y9TcDDNm7HVLMw+R6Ppafwlq3TcKPX40L/OQSTq03/41l5rBS8T+PuSf4BcX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/fUCxAAAANsAAAAPAAAAAAAAAAAA&#10;AAAAAKECAABkcnMvZG93bnJldi54bWxQSwUGAAAAAAQABAD5AAAAkgMAAAAA&#10;"/>
              <v:line id="Line 45" o:spid="_x0000_s1069" style="position:absolute;rotation:-90;flip:x;visibility:visible;mso-wrap-style:square" from="2181,8065" to="2549,8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JhcMAAAADbAAAADwAAAGRycy9kb3ducmV2LnhtbERPzWoCMRC+C75DGKE3zbZU0a1RtCDt&#10;pciqDzBuxmTbzWRJom7fvjkUPH58/8t171pxoxAbzwqeJwUI4trrho2C03E3noOICVlj65kU/FKE&#10;9Wo4WGKp/Z0ruh2SETmEY4kKbEpdKWWsLTmME98RZ+7ig8OUYTBSB7zncNfKl6KYSYcN5waLHb1b&#10;qn8OV6fgbJqtsdUiLD6m0/n37EtW6bJX6mnUb95AJOrTQ/zv/tQKXvPY/CX/ALn6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9iYXDAAAAA2wAAAA8AAAAAAAAAAAAAAAAA&#10;oQIAAGRycy9kb3ducmV2LnhtbFBLBQYAAAAABAAEAPkAAACOAwAAAAA=&#10;"/>
              <v:line id="Line 46" o:spid="_x0000_s1070" style="position:absolute;rotation:-90;flip:x;visibility:visible;mso-wrap-style:square" from="2284,8068" to="2573,8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7E68QAAADbAAAADwAAAGRycy9kb3ducmV2LnhtbESP0WoCMRRE3wv9h3ALfatZpYq7GqUV&#10;SvtSyqofcN1ck9XNzZKkuv37plDwcZiZM8xyPbhOXCjE1rOC8agAQdx43bJRsN+9Pc1BxISssfNM&#10;Cn4ownp1f7fESvsr13TZJiMyhGOFCmxKfSVlbCw5jCPfE2fv6IPDlGUwUge8Zrjr5KQoZtJhy3nB&#10;Yk8bS815++0UHEz7amxdhvJ9Op2fZp+yTscvpR4fhpcFiERDuoX/2x9awXMJf1/yD5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LsTrxAAAANsAAAAPAAAAAAAAAAAA&#10;AAAAAKECAABkcnMvZG93bnJldi54bWxQSwUGAAAAAAQABAD5AAAAkgMAAAAA&#10;"/>
              <v:line id="Line 47" o:spid="_x0000_s1071" style="position:absolute;rotation:-90;flip:x;visibility:visible;mso-wrap-style:square" from="2381,8069" to="2579,8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37q8AAAADbAAAADwAAAGRycy9kb3ducmV2LnhtbERPzWoCMRC+F3yHMEJvNWthRbdGUaHY&#10;i5S1fYDpZky23UyWJOr69uYg9Pjx/S/Xg+vEhUJsPSuYTgoQxI3XLRsF31/vL3MQMSFr7DyTghtF&#10;WK9GT0ustL9yTZdjMiKHcKxQgU2pr6SMjSWHceJ74sydfHCYMgxG6oDXHO46+VoUM+mw5dxgsaed&#10;pebveHYKfky7NbZehMW+LOe/s4Os0+lTqefxsHkDkWhI/+KH+0MrKPP6/CX/ALm6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TN+6vAAAAA2wAAAA8AAAAAAAAAAAAAAAAA&#10;oQIAAGRycy9kb3ducmV2LnhtbFBLBQYAAAAABAAEAPkAAACOAwAAAAA=&#10;"/>
            </v:group>
            <v:shape id="Text Box 48" o:spid="_x0000_s1072" type="#_x0000_t202" style="position:absolute;left:7213;width:1137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2ZNMMA&#10;AADbAAAADwAAAGRycy9kb3ducmV2LnhtbESPQWvCQBSE7wX/w/KE3upGi22MrqKWijdpFLw+ss9s&#10;SPZtyG41/feuIPQ4zMw3zGLV20ZcqfOVYwXjUQKCuHC64lLB6fj9loLwAVlj45gU/JGH1XLwssBM&#10;uxv/0DUPpYgQ9hkqMCG0mZS+MGTRj1xLHL2L6yyGKLtS6g5vEW4bOUmSD2mx4rhgsKWtoaLOf62C&#10;98Pk8+x3+de2PdOsTv2mvrBR6nXYr+cgAvXhP/xs77WC6RgeX+IPk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C2ZNMMAAADbAAAADwAAAAAAAAAAAAAAAACYAgAAZHJzL2Rv&#10;d25yZXYueG1sUEsFBgAAAAAEAAQA9QAAAIgDAAAAAA==&#10;" stroked="f">
              <v:fill opacity="0"/>
              <v:textbox inset="0,0,0,0">
                <w:txbxContent>
                  <w:p w:rsidR="00E513B3" w:rsidRDefault="00E513B3" w:rsidP="00E513B3">
                    <w:pPr>
                      <w:rPr>
                        <w:i/>
                        <w:sz w:val="12"/>
                        <w:szCs w:val="12"/>
                        <w:lang w:val="en-US"/>
                      </w:rPr>
                    </w:pPr>
                    <w:r>
                      <w:rPr>
                        <w:i/>
                        <w:sz w:val="12"/>
                        <w:szCs w:val="12"/>
                        <w:lang w:val="en-US"/>
                      </w:rPr>
                      <w:t>y</w:t>
                    </w:r>
                  </w:p>
                </w:txbxContent>
              </v:textbox>
            </v:shape>
            <v:shape id="Text Box 49" o:spid="_x0000_s1073" type="#_x0000_t202" style="position:absolute;left:11734;top:7207;width:623;height: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8HQ8MA&#10;AADbAAAADwAAAGRycy9kb3ducmV2LnhtbESPT2vCQBTE7wW/w/IEb3XTiK1NXcU/VLyJacHrI/vM&#10;hmTfhuyq6bd3BaHHYWZ+w8yXvW3ElTpfOVbwNk5AEBdOV1wq+P35fp2B8AFZY+OYFPyRh+Vi8DLH&#10;TLsbH+mah1JECPsMFZgQ2kxKXxiy6MeuJY7e2XUWQ5RdKXWHtwi3jUyT5F1arDguGGxpY6io84tV&#10;MDmkHye/y7eb9kSf9cyv6zMbpUbDfvUFIlAf/sPP9l4rmKbw+BJ/gF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P8HQ8MAAADbAAAADwAAAAAAAAAAAAAAAACYAgAAZHJzL2Rv&#10;d25yZXYueG1sUEsFBgAAAAAEAAQA9QAAAIgDAAAAAA==&#10;" stroked="f">
              <v:fill opacity="0"/>
              <v:textbox inset="0,0,0,0">
                <w:txbxContent>
                  <w:p w:rsidR="00E513B3" w:rsidRDefault="00E513B3" w:rsidP="00E513B3">
                    <w:pPr>
                      <w:rPr>
                        <w:i/>
                        <w:sz w:val="11"/>
                        <w:lang w:val="en-US"/>
                      </w:rPr>
                    </w:pPr>
                    <w:r>
                      <w:rPr>
                        <w:i/>
                        <w:sz w:val="11"/>
                        <w:lang w:val="en-US"/>
                      </w:rPr>
                      <w:t>x</w:t>
                    </w:r>
                  </w:p>
                </w:txbxContent>
              </v:textbox>
            </v:shape>
            <v:shape id="Text Box 50" o:spid="_x0000_s1074" type="#_x0000_t202" style="position:absolute;left:8477;top:6858;width:1136;height:13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Oi2MMA&#10;AADbAAAADwAAAGRycy9kb3ducmV2LnhtbESPQWvCQBSE70L/w/IKvemmijZNs0prsXiTpgWvj+xL&#10;NiT7NmS3Gv+9WxA8DjPzDZNvRtuJEw2+cazgeZaAIC6dbrhW8Puzm6YgfEDW2DkmBRfysFk/THLM&#10;tDvzN52KUIsIYZ+hAhNCn0npS0MW/cz1xNGr3GAxRDnUUg94jnDbyXmSrKTFhuOCwZ62hsq2+LMK&#10;Fof5y9F/FZ/b/kivbeo/2oqNUk+P4/sbiEBjuIdv7b1WsFzA/5f4A+T6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7Oi2MMAAADbAAAADwAAAAAAAAAAAAAAAACYAgAAZHJzL2Rv&#10;d25yZXYueG1sUEsFBgAAAAAEAAQA9QAAAIgDAAAAAA==&#10;" stroked="f">
              <v:fill opacity="0"/>
              <v:textbox inset="0,0,0,0">
                <w:txbxContent>
                  <w:p w:rsidR="00E513B3" w:rsidRDefault="00E513B3" w:rsidP="00E513B3">
                    <w:pPr>
                      <w:rPr>
                        <w:i/>
                        <w:sz w:val="12"/>
                        <w:szCs w:val="12"/>
                        <w:lang w:val="en-US"/>
                      </w:rPr>
                    </w:pPr>
                    <w:r>
                      <w:rPr>
                        <w:i/>
                        <w:sz w:val="12"/>
                        <w:szCs w:val="12"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51" o:spid="_x0000_s1075" type="#_x0000_t202" style="position:absolute;left:8686;top:4362;width:2292;height:21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roFsUA&#10;AADbAAAADwAAAGRycy9kb3ducmV2LnhtbESPT2vCQBTE74V+h+UVvBTdKLZI6ipVUDwpWvHP7ZF9&#10;TUKzb8PuxsRv3y0UPA4z8xtmOu9MJW7kfGlZwXCQgCDOrC45V3D8WvUnIHxA1lhZJgV38jCfPT9N&#10;MdW25T3dDiEXEcI+RQVFCHUqpc8KMugHtiaO3rd1BkOULpfaYRvhppKjJHmXBkuOCwXWtCwo+zk0&#10;RsFot1i3J43N9bLdnbW+Ni6nV6V6L93nB4hAXXiE/9sbreBtDH9f4g+Q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GugWxQAAANsAAAAPAAAAAAAAAAAAAAAAAJgCAABkcnMv&#10;ZG93bnJldi54bWxQSwUGAAAAAAQABAD1AAAAigMAAAAA&#10;" stroked="f">
              <v:fill opacity="0"/>
              <v:textbox style="mso-fit-shape-to-text:t" inset="0,0,0,0">
                <w:txbxContent>
                  <w:p w:rsidR="00E513B3" w:rsidRDefault="00E513B3" w:rsidP="00E513B3">
                    <w:pPr>
                      <w:rPr>
                        <w:sz w:val="11"/>
                      </w:rPr>
                    </w:pPr>
                    <w:r w:rsidRPr="002F2657">
                      <w:rPr>
                        <w:rFonts w:ascii="Times New Roman" w:hAnsi="Times New Roman"/>
                        <w:sz w:val="11"/>
                        <w:szCs w:val="20"/>
                      </w:rPr>
                      <w:object w:dxaOrig="400" w:dyaOrig="180">
                        <v:shape id="_x0000_i1069" type="#_x0000_t75" style="width:18pt;height:8.25pt" o:ole="">
                          <v:imagedata r:id="rId48" o:title=""/>
                        </v:shape>
                        <o:OLEObject Type="Embed" ProgID="Equation.3" ShapeID="_x0000_i1069" DrawAspect="Content" ObjectID="_1669033528" r:id="rId58"/>
                      </w:object>
                    </w:r>
                  </w:p>
                </w:txbxContent>
              </v:textbox>
            </v:shape>
            <v:shape id="Text Box 52" o:spid="_x0000_s1076" type="#_x0000_t202" style="position:absolute;left:667;top:5645;width:2863;height:22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ZNjcQA&#10;AADbAAAADwAAAGRycy9kb3ducmV2LnhtbESPT2vCQBTE74V+h+UVvBTdKFhKdJUqKJ6UavHP7ZF9&#10;JqHZt2F3Y+K3dwsFj8PM/IaZzjtTiRs5X1pWMBwkIIgzq0vOFfwcVv1PED4ga6wsk4I7eZjPXl+m&#10;mGrb8jfd9iEXEcI+RQVFCHUqpc8KMugHtiaO3tU6gyFKl0vtsI1wU8lRknxIgyXHhQJrWhaU/e4b&#10;o2C0W6zbo8bmct7uTlpfGpfTu1K9t+5rAiJQF57h//ZGKxiP4e9L/AFy9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WTY3EAAAA2wAAAA8AAAAAAAAAAAAAAAAAmAIAAGRycy9k&#10;b3ducmV2LnhtbFBLBQYAAAAABAAEAPUAAACJAwAAAAA=&#10;" stroked="f">
              <v:fill opacity="0"/>
              <v:textbox style="mso-fit-shape-to-text:t" inset="0,0,0,0">
                <w:txbxContent>
                  <w:p w:rsidR="00E513B3" w:rsidRDefault="00E513B3" w:rsidP="00E513B3">
                    <w:pPr>
                      <w:rPr>
                        <w:sz w:val="11"/>
                      </w:rPr>
                    </w:pPr>
                    <w:r w:rsidRPr="002F2657">
                      <w:rPr>
                        <w:rFonts w:ascii="Times New Roman" w:hAnsi="Times New Roman"/>
                        <w:sz w:val="11"/>
                        <w:szCs w:val="20"/>
                      </w:rPr>
                      <w:object w:dxaOrig="580" w:dyaOrig="220">
                        <v:shape id="_x0000_i1071" type="#_x0000_t75" style="width:22.5pt;height:9pt" o:ole="">
                          <v:imagedata r:id="rId50" o:title=""/>
                        </v:shape>
                        <o:OLEObject Type="Embed" ProgID="Equation.3" ShapeID="_x0000_i1071" DrawAspect="Content" ObjectID="_1669033529" r:id="rId59"/>
                      </w:object>
                    </w:r>
                  </w:p>
                </w:txbxContent>
              </v:textbox>
            </v:shape>
            <v:shape id="Text Box 53" o:spid="_x0000_s1077" type="#_x0000_t202" style="position:absolute;left:8705;top:895;width:2191;height:22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TT+sQA&#10;AADbAAAADwAAAGRycy9kb3ducmV2LnhtbESPT2vCQBTE74V+h+UVvBTdKCglukpbUHqqqMU/t0f2&#10;mYRm34bdjYnf3hUEj8PM/IaZLTpTiQs5X1pWMBwkIIgzq0vOFfztlv0PED4ga6wsk4IreVjMX19m&#10;mGrb8oYu25CLCGGfooIihDqV0mcFGfQDWxNH72ydwRCly6V22Ea4qeQoSSbSYMlxocCavgvK/reN&#10;UTBaf63avcbmdPxdH7Q+NS6nd6V6b93nFESgLjzDj/aPVjCewP1L/AFyf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E0/rEAAAA2wAAAA8AAAAAAAAAAAAAAAAAmAIAAGRycy9k&#10;b3ducmV2LnhtbFBLBQYAAAAABAAEAPUAAACJAwAAAAA=&#10;" stroked="f">
              <v:fill opacity="0"/>
              <v:textbox style="mso-fit-shape-to-text:t" inset="0,0,0,0">
                <w:txbxContent>
                  <w:p w:rsidR="00E513B3" w:rsidRDefault="00E513B3" w:rsidP="00E513B3">
                    <w:pPr>
                      <w:rPr>
                        <w:sz w:val="11"/>
                      </w:rPr>
                    </w:pPr>
                    <w:r w:rsidRPr="002F2657">
                      <w:rPr>
                        <w:rFonts w:ascii="Times New Roman" w:hAnsi="Times New Roman"/>
                        <w:sz w:val="11"/>
                        <w:szCs w:val="20"/>
                      </w:rPr>
                      <w:object w:dxaOrig="420" w:dyaOrig="220">
                        <v:shape id="_x0000_i1073" type="#_x0000_t75" style="width:17.25pt;height:9pt" o:ole="">
                          <v:imagedata r:id="rId52" o:title=""/>
                        </v:shape>
                        <o:OLEObject Type="Embed" ProgID="Equation.3" ShapeID="_x0000_i1073" DrawAspect="Content" ObjectID="_1669033530" r:id="rId60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513B3" w:rsidRPr="00E513B3" w:rsidRDefault="00E513B3" w:rsidP="00E513B3">
      <w:pPr>
        <w:spacing w:before="240" w:line="360" w:lineRule="auto"/>
        <w:rPr>
          <w:rFonts w:ascii="Times New Roman" w:hAnsi="Times New Roman"/>
          <w:sz w:val="28"/>
          <w:szCs w:val="28"/>
        </w:rPr>
      </w:pPr>
      <w:r w:rsidRPr="00E513B3">
        <w:rPr>
          <w:rFonts w:ascii="Times New Roman" w:hAnsi="Times New Roman"/>
          <w:sz w:val="28"/>
          <w:szCs w:val="28"/>
        </w:rPr>
        <w:t xml:space="preserve">                    Рис. 5.</w:t>
      </w:r>
    </w:p>
    <w:p w:rsidR="00E513B3" w:rsidRPr="00E513B3" w:rsidRDefault="00E513B3" w:rsidP="00E513B3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 w:rsidRPr="00E513B3">
        <w:rPr>
          <w:rFonts w:ascii="Times New Roman" w:hAnsi="Times New Roman"/>
          <w:sz w:val="28"/>
          <w:szCs w:val="28"/>
        </w:rPr>
        <w:t xml:space="preserve">Если для всех </w:t>
      </w:r>
      <w:r w:rsidRPr="00E513B3">
        <w:rPr>
          <w:rFonts w:ascii="Times New Roman" w:hAnsi="Times New Roman"/>
          <w:position w:val="-10"/>
          <w:sz w:val="28"/>
          <w:szCs w:val="28"/>
        </w:rPr>
        <w:object w:dxaOrig="920" w:dyaOrig="320">
          <v:shape id="_x0000_i1075" type="#_x0000_t75" style="width:46.5pt;height:16.5pt" o:ole="">
            <v:imagedata r:id="rId61" o:title=""/>
          </v:shape>
          <o:OLEObject Type="Embed" ProgID="Equation.3" ShapeID="_x0000_i1075" DrawAspect="Content" ObjectID="_1669033482" r:id="rId62"/>
        </w:object>
      </w:r>
      <w:r w:rsidRPr="00E513B3">
        <w:rPr>
          <w:rFonts w:ascii="Times New Roman" w:hAnsi="Times New Roman"/>
          <w:sz w:val="28"/>
          <w:szCs w:val="28"/>
        </w:rPr>
        <w:t xml:space="preserve">выполняется условие </w:t>
      </w:r>
      <w:r w:rsidRPr="00E513B3">
        <w:rPr>
          <w:rFonts w:ascii="Times New Roman" w:hAnsi="Times New Roman"/>
          <w:position w:val="-10"/>
          <w:sz w:val="28"/>
          <w:szCs w:val="28"/>
        </w:rPr>
        <w:object w:dxaOrig="1359" w:dyaOrig="340">
          <v:shape id="_x0000_i1076" type="#_x0000_t75" style="width:63pt;height:15.75pt" o:ole="">
            <v:imagedata r:id="rId63" o:title=""/>
          </v:shape>
          <o:OLEObject Type="Embed" ProgID="Equation.3" ShapeID="_x0000_i1076" DrawAspect="Content" ObjectID="_1669033483" r:id="rId64"/>
        </w:object>
      </w:r>
      <w:r w:rsidRPr="00E513B3">
        <w:rPr>
          <w:rFonts w:ascii="Times New Roman" w:hAnsi="Times New Roman"/>
          <w:sz w:val="28"/>
          <w:szCs w:val="28"/>
        </w:rPr>
        <w:t xml:space="preserve">, т.е. </w:t>
      </w:r>
      <w:r w:rsidRPr="00E513B3">
        <w:rPr>
          <w:rFonts w:ascii="Times New Roman" w:hAnsi="Times New Roman"/>
          <w:position w:val="-10"/>
          <w:sz w:val="28"/>
          <w:szCs w:val="28"/>
        </w:rPr>
        <w:object w:dxaOrig="1699" w:dyaOrig="340">
          <v:shape id="_x0000_i1077" type="#_x0000_t75" style="width:78.75pt;height:15.75pt" o:ole="">
            <v:imagedata r:id="rId65" o:title=""/>
          </v:shape>
          <o:OLEObject Type="Embed" ProgID="Equation.3" ShapeID="_x0000_i1077" DrawAspect="Content" ObjectID="_1669033484" r:id="rId66"/>
        </w:object>
      </w:r>
      <w:r w:rsidRPr="00E513B3">
        <w:rPr>
          <w:rFonts w:ascii="Times New Roman" w:hAnsi="Times New Roman"/>
          <w:sz w:val="28"/>
          <w:szCs w:val="28"/>
        </w:rPr>
        <w:t xml:space="preserve">, то площадь криволинейной трапеции, ограниченной графиками непрерывных функций </w:t>
      </w:r>
      <w:r w:rsidRPr="00E513B3">
        <w:rPr>
          <w:rFonts w:ascii="Times New Roman" w:hAnsi="Times New Roman"/>
          <w:position w:val="-10"/>
          <w:sz w:val="28"/>
          <w:szCs w:val="28"/>
        </w:rPr>
        <w:object w:dxaOrig="980" w:dyaOrig="340">
          <v:shape id="_x0000_i1078" type="#_x0000_t75" style="width:48.75pt;height:17.25pt" o:ole="">
            <v:imagedata r:id="rId67" o:title=""/>
          </v:shape>
          <o:OLEObject Type="Embed" ProgID="Equation.3" ShapeID="_x0000_i1078" DrawAspect="Content" ObjectID="_1669033485" r:id="rId68"/>
        </w:object>
      </w:r>
      <w:r w:rsidRPr="00E513B3">
        <w:rPr>
          <w:rFonts w:ascii="Times New Roman" w:hAnsi="Times New Roman"/>
          <w:sz w:val="28"/>
          <w:szCs w:val="28"/>
        </w:rPr>
        <w:t xml:space="preserve">, </w:t>
      </w:r>
      <w:r w:rsidRPr="00E513B3">
        <w:rPr>
          <w:rFonts w:ascii="Times New Roman" w:hAnsi="Times New Roman"/>
          <w:position w:val="-10"/>
          <w:sz w:val="28"/>
          <w:szCs w:val="28"/>
        </w:rPr>
        <w:object w:dxaOrig="960" w:dyaOrig="340">
          <v:shape id="_x0000_i1079" type="#_x0000_t75" style="width:44.25pt;height:15.75pt" o:ole="">
            <v:imagedata r:id="rId69" o:title=""/>
          </v:shape>
          <o:OLEObject Type="Embed" ProgID="Equation.3" ShapeID="_x0000_i1079" DrawAspect="Content" ObjectID="_1669033486" r:id="rId70"/>
        </w:object>
      </w:r>
      <w:r w:rsidRPr="00E513B3">
        <w:rPr>
          <w:rFonts w:ascii="Times New Roman" w:hAnsi="Times New Roman"/>
          <w:sz w:val="28"/>
          <w:szCs w:val="28"/>
        </w:rPr>
        <w:t xml:space="preserve"> и прямыми </w:t>
      </w:r>
      <w:r w:rsidRPr="00E513B3">
        <w:rPr>
          <w:rFonts w:ascii="Times New Roman" w:hAnsi="Times New Roman"/>
          <w:position w:val="-10"/>
          <w:sz w:val="28"/>
          <w:szCs w:val="28"/>
        </w:rPr>
        <w:object w:dxaOrig="560" w:dyaOrig="260">
          <v:shape id="_x0000_i1080" type="#_x0000_t75" style="width:27.75pt;height:12.75pt" o:ole="">
            <v:imagedata r:id="rId71" o:title=""/>
          </v:shape>
          <o:OLEObject Type="Embed" ProgID="Equation.3" ShapeID="_x0000_i1080" DrawAspect="Content" ObjectID="_1669033487" r:id="rId72"/>
        </w:object>
      </w:r>
      <w:r w:rsidRPr="00E513B3">
        <w:rPr>
          <w:rFonts w:ascii="Times New Roman" w:hAnsi="Times New Roman"/>
          <w:sz w:val="28"/>
          <w:szCs w:val="28"/>
        </w:rPr>
        <w:t xml:space="preserve">, </w:t>
      </w:r>
      <w:r w:rsidRPr="00E513B3">
        <w:rPr>
          <w:rFonts w:ascii="Times New Roman" w:hAnsi="Times New Roman"/>
          <w:position w:val="-10"/>
          <w:sz w:val="28"/>
          <w:szCs w:val="28"/>
        </w:rPr>
        <w:object w:dxaOrig="600" w:dyaOrig="320">
          <v:shape id="_x0000_i1081" type="#_x0000_t75" style="width:30pt;height:15.75pt" o:ole="">
            <v:imagedata r:id="rId73" o:title=""/>
          </v:shape>
          <o:OLEObject Type="Embed" ProgID="Equation.3" ShapeID="_x0000_i1081" DrawAspect="Content" ObjectID="_1669033488" r:id="rId74"/>
        </w:object>
      </w:r>
      <w:r w:rsidRPr="00E513B3">
        <w:rPr>
          <w:rFonts w:ascii="Times New Roman" w:hAnsi="Times New Roman"/>
          <w:sz w:val="28"/>
          <w:szCs w:val="28"/>
        </w:rPr>
        <w:t xml:space="preserve">, </w:t>
      </w:r>
      <w:r w:rsidRPr="00E513B3">
        <w:rPr>
          <w:rFonts w:ascii="Times New Roman" w:hAnsi="Times New Roman"/>
          <w:position w:val="-6"/>
          <w:sz w:val="28"/>
          <w:szCs w:val="28"/>
        </w:rPr>
        <w:object w:dxaOrig="559" w:dyaOrig="280">
          <v:shape id="_x0000_i1082" type="#_x0000_t75" style="width:27.75pt;height:14.25pt" o:ole="">
            <v:imagedata r:id="rId75" o:title=""/>
          </v:shape>
          <o:OLEObject Type="Embed" ProgID="Equation.3" ShapeID="_x0000_i1082" DrawAspect="Content" ObjectID="_1669033489" r:id="rId76"/>
        </w:object>
      </w:r>
      <w:r w:rsidRPr="00E513B3">
        <w:rPr>
          <w:rFonts w:ascii="Times New Roman" w:hAnsi="Times New Roman"/>
          <w:sz w:val="28"/>
          <w:szCs w:val="28"/>
        </w:rPr>
        <w:t xml:space="preserve"> (рис.6), вычисляется по формуле </w:t>
      </w:r>
    </w:p>
    <w:p w:rsidR="00E513B3" w:rsidRPr="00E513B3" w:rsidRDefault="00095169" w:rsidP="00E513B3">
      <w:pPr>
        <w:spacing w:before="24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object w:dxaOrig="1440" w:dyaOrig="1440">
          <v:shape id="_x0000_s1196" type="#_x0000_t75" style="position:absolute;left:0;text-align:left;margin-left:142pt;margin-top:17.5pt;width:99pt;height:33.25pt;z-index:251669504">
            <v:imagedata r:id="rId77" o:title=""/>
            <w10:wrap type="square"/>
          </v:shape>
          <o:OLEObject Type="Embed" ProgID="Equation.3" ShapeID="_x0000_s1196" DrawAspect="Content" ObjectID="_1669033531" r:id="rId78"/>
        </w:object>
      </w:r>
      <w:r>
        <w:rPr>
          <w:rFonts w:ascii="Times New Roman" w:hAnsi="Times New Roman"/>
          <w:noProof/>
          <w:sz w:val="28"/>
          <w:szCs w:val="28"/>
        </w:rPr>
      </w:r>
      <w:r>
        <w:rPr>
          <w:rFonts w:ascii="Times New Roman" w:hAnsi="Times New Roman"/>
          <w:noProof/>
          <w:sz w:val="28"/>
          <w:szCs w:val="28"/>
        </w:rPr>
        <w:pict>
          <v:group id="Полотно 33" o:spid="_x0000_s1026" editas="canvas" style="width:99.4pt;height:67.8pt;mso-position-horizontal-relative:char;mso-position-vertical-relative:line" coordsize="12623,8610">
            <v:shape id="_x0000_s1027" type="#_x0000_t75" style="position:absolute;width:12623;height:8610;visibility:visible;mso-wrap-style:square">
              <v:fill o:detectmouseclick="t"/>
              <v:path o:connecttype="none"/>
            </v:shape>
            <v:line id="Line 4" o:spid="_x0000_s1028" style="position:absolute;visibility:visible;mso-wrap-style:square" from="50,6858" to="12566,6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6uYpcAAAADaAAAADwAAAGRycy9kb3ducmV2LnhtbERPTWvCMBi+D/YfwjvwNlM9+FGNMlaE&#10;HXRgHTu/Nq9NsXlTmqzGf28OA48Pz/d6G20rBup941jBZJyBIK6cbrhW8HPavS9A+ICssXVMCu7k&#10;Ybt5fVljrt2NjzSUoRYphH2OCkwIXS6lrwxZ9GPXESfu4nqLIcG+lrrHWwq3rZxm2UxabDg1GOzo&#10;01B1Lf+sgrkpjnIui/3puxiayTIe4u95qdToLX6sQASK4Sn+d39pBWlrupJugNw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OrmKXAAAAA2gAAAA8AAAAAAAAAAAAAAAAA&#10;oQIAAGRycy9kb3ducmV2LnhtbFBLBQYAAAAABAAEAPkAAACOAwAAAAA=&#10;">
              <v:stroke endarrow="block"/>
            </v:line>
            <v:line id="Line 5" o:spid="_x0000_s1029" style="position:absolute;flip:x y;visibility:visible;mso-wrap-style:square" from="8274,69" to="8299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XQlsIAAADaAAAADwAAAGRycy9kb3ducmV2LnhtbESPQYvCMBSE7wv+h/CEva2pexCtRlkE&#10;wYMXddHra/NsujYvbRNr/fdGWPA4zMw3zGLV20p01PrSsYLxKAFBnDtdcqHg97j5moLwAVlj5ZgU&#10;PMjDajn4WGCq3Z331B1CISKEfYoKTAh1KqXPDVn0I1cTR+/iWoshyraQusV7hNtKfifJRFosOS4Y&#10;rGltKL8eblZBl93Gf6fd/uqzczPLpqZZ75qJUp/D/mcOIlAf3uH/9lYrmMHrSrwBcvk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uXQlsIAAADaAAAADwAAAAAAAAAAAAAA&#10;AAChAgAAZHJzL2Rvd25yZXYueG1sUEsFBgAAAAAEAAQA+QAAAJADAAAAAA==&#10;">
              <v:stroke endarrow="block"/>
            </v:line>
            <v:line id="Line 6" o:spid="_x0000_s1030" style="position:absolute;rotation:90;flip:x y;visibility:visible;mso-wrap-style:square" from="7125,5022" to="7353,5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armMMAAADbAAAADwAAAGRycy9kb3ducmV2LnhtbESPzYrCQBCE78K+w9AL3nSyHlSyjiGI&#10;C4Io+PMAvZk2CWZ6QmaM2bffPgjeuqnqqq9X2eAa1VMXas8GvqYJKOLC25pLA9fLz2QJKkRki41n&#10;MvBHAbL1x2iFqfVPPlF/jqWSEA4pGqhibFOtQ1GRwzD1LbFoN985jLJ2pbYdPiXcNXqWJHPtsGZp&#10;qLClTUXF/fxwBuxsV2wPj+O23NgmP7q4n//2C2PGn0P+DSrSEN/m1/XOCr7Qyy8ygF7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Wq5jDAAAA2wAAAA8AAAAAAAAAAAAA&#10;AAAAoQIAAGRycy9kb3ducmV2LnhtbFBLBQYAAAAABAAEAPkAAACRAwAAAAA=&#10;"/>
            <v:shape id="Text Box 7" o:spid="_x0000_s1031" type="#_x0000_t202" style="position:absolute;left:7213;width:1137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cg9L8A&#10;AADbAAAADwAAAGRycy9kb3ducmV2LnhtbERPTYvCMBC9L/gfwgje1lQFV6tRXEXZ22IVvA7N2JQ2&#10;k9Jktf57syB4m8f7nOW6s7W4UetLxwpGwwQEce50yYWC82n/OQPhA7LG2jEpeJCH9ar3scRUuzsf&#10;6ZaFQsQQ9ikqMCE0qZQ+N2TRD11DHLmray2GCNtC6hbvMdzWcpwkU2mx5NhgsKGtobzK/qyCye/4&#10;6+IP2W7bXGhezfx3dWWj1KDfbRYgAnXhLX65f3ScP4L/X+IBcvU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RyD0vwAAANsAAAAPAAAAAAAAAAAAAAAAAJgCAABkcnMvZG93bnJl&#10;di54bWxQSwUGAAAAAAQABAD1AAAAhAMAAAAA&#10;" stroked="f">
              <v:fill opacity="0"/>
              <v:textbox inset="0,0,0,0">
                <w:txbxContent>
                  <w:p w:rsidR="00E513B3" w:rsidRDefault="00E513B3" w:rsidP="00E513B3">
                    <w:pPr>
                      <w:rPr>
                        <w:i/>
                        <w:sz w:val="12"/>
                        <w:szCs w:val="12"/>
                        <w:lang w:val="en-US"/>
                      </w:rPr>
                    </w:pPr>
                    <w:r>
                      <w:rPr>
                        <w:i/>
                        <w:sz w:val="12"/>
                        <w:szCs w:val="12"/>
                        <w:lang w:val="en-US"/>
                      </w:rPr>
                      <w:t>y</w:t>
                    </w:r>
                  </w:p>
                </w:txbxContent>
              </v:textbox>
            </v:shape>
            <v:shape id="Text Box 8" o:spid="_x0000_s1032" type="#_x0000_t202" style="position:absolute;left:11734;top:7207;width:623;height: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W+g8AA&#10;AADbAAAADwAAAGRycy9kb3ducmV2LnhtbERPTWvCQBC9C/0Pywi96cYUNEZXqZaKNzEteB2yYzYk&#10;Oxuyq6b/visUepvH+5z1drCtuFPva8cKZtMEBHHpdM2Vgu+vz0kGwgdkja1jUvBDHrabl9Eac+0e&#10;fKZ7ESoRQ9jnqMCE0OVS+tKQRT91HXHkrq63GCLsK6l7fMRw28o0SebSYs2xwWBHe0NlU9ysgrdT&#10;urj4Q/Gx7y60bDK/a65slHodD+8rEIGG8C/+cx91nJ/C85d4gNz8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pW+g8AAAADbAAAADwAAAAAAAAAAAAAAAACYAgAAZHJzL2Rvd25y&#10;ZXYueG1sUEsFBgAAAAAEAAQA9QAAAIUDAAAAAA==&#10;" stroked="f">
              <v:fill opacity="0"/>
              <v:textbox inset="0,0,0,0">
                <w:txbxContent>
                  <w:p w:rsidR="00E513B3" w:rsidRDefault="00E513B3" w:rsidP="00E513B3">
                    <w:pPr>
                      <w:rPr>
                        <w:i/>
                        <w:sz w:val="11"/>
                        <w:lang w:val="en-US"/>
                      </w:rPr>
                    </w:pPr>
                    <w:r>
                      <w:rPr>
                        <w:i/>
                        <w:sz w:val="11"/>
                        <w:lang w:val="en-US"/>
                      </w:rPr>
                      <w:t>x</w:t>
                    </w:r>
                  </w:p>
                </w:txbxContent>
              </v:textbox>
            </v:shape>
            <v:shape id="Text Box 9" o:spid="_x0000_s1033" type="#_x0000_t202" style="position:absolute;left:8458;top:6902;width:1136;height:13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kbGL8A&#10;AADbAAAADwAAAGRycy9kb3ducmV2LnhtbERPTYvCMBC9C/sfwizsTVMV1K1G2VVWvIl1wevQjE1p&#10;MylN1PrvjSB4m8f7nMWqs7W4UutLxwqGgwQEce50yYWC/+NffwbCB2SNtWNScCcPq+VHb4Gpdjc+&#10;0DULhYgh7FNUYEJoUil9bsiiH7iGOHJn11oMEbaF1C3eYrit5ShJJtJiybHBYENrQ3mVXayC8X40&#10;Pflttlk3J/quZv63OrNR6uuz+5mDCNSFt/jl3uk4fwzPX+IBcvk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N2RsYvwAAANsAAAAPAAAAAAAAAAAAAAAAAJgCAABkcnMvZG93bnJl&#10;di54bWxQSwUGAAAAAAQABAD1AAAAhAMAAAAA&#10;" stroked="f">
              <v:fill opacity="0"/>
              <v:textbox inset="0,0,0,0">
                <w:txbxContent>
                  <w:p w:rsidR="00E513B3" w:rsidRDefault="00E513B3" w:rsidP="00E513B3">
                    <w:pPr>
                      <w:rPr>
                        <w:i/>
                        <w:sz w:val="12"/>
                        <w:szCs w:val="12"/>
                        <w:lang w:val="en-US"/>
                      </w:rPr>
                    </w:pPr>
                    <w:r>
                      <w:rPr>
                        <w:i/>
                        <w:sz w:val="12"/>
                        <w:szCs w:val="12"/>
                        <w:lang w:val="en-US"/>
                      </w:rPr>
                      <w:t>0</w:t>
                    </w:r>
                  </w:p>
                </w:txbxContent>
              </v:textbox>
            </v:shape>
            <v:shape id="Text Box 10" o:spid="_x0000_s1034" type="#_x0000_t202" style="position:absolute;left:8686;top:4362;width:2292;height:21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BR1sIA&#10;AADbAAAADwAAAGRycy9kb3ducmV2LnhtbERPS2vCQBC+F/oflil4KboxFCnRNbSC4qlSKz5uQ3aa&#10;hGZnw+7GpP++WxC8zcf3nEU+mEZcyfnasoLpJAFBXFhdc6ng8LUev4LwAVljY5kU/JKHfPn4sMBM&#10;254/6boPpYgh7DNUUIXQZlL6oiKDfmJb4sh9W2cwROhKqR32Mdw0Mk2SmTRYc2yosKVVRcXPvjMK&#10;0t37pj9q7C7nj91J60vnSnpWavQ0vM1BBBrCXXxzb3Wc/wL/v8QD5P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cFHWwgAAANsAAAAPAAAAAAAAAAAAAAAAAJgCAABkcnMvZG93&#10;bnJldi54bWxQSwUGAAAAAAQABAD1AAAAhwMAAAAA&#10;" stroked="f">
              <v:fill opacity="0"/>
              <v:textbox style="mso-fit-shape-to-text:t" inset="0,0,0,0">
                <w:txbxContent>
                  <w:p w:rsidR="00E513B3" w:rsidRDefault="00E513B3" w:rsidP="00E513B3">
                    <w:pPr>
                      <w:rPr>
                        <w:sz w:val="11"/>
                      </w:rPr>
                    </w:pPr>
                    <w:r w:rsidRPr="002F2657">
                      <w:rPr>
                        <w:rFonts w:ascii="Times New Roman" w:hAnsi="Times New Roman"/>
                        <w:sz w:val="11"/>
                        <w:szCs w:val="20"/>
                      </w:rPr>
                      <w:object w:dxaOrig="400" w:dyaOrig="180">
                        <v:shape id="_x0000_i1085" type="#_x0000_t75" style="width:18pt;height:8.25pt" o:ole="">
                          <v:imagedata r:id="rId48" o:title=""/>
                        </v:shape>
                        <o:OLEObject Type="Embed" ProgID="Equation.3" ShapeID="_x0000_i1085" DrawAspect="Content" ObjectID="_1669033532" r:id="rId79"/>
                      </w:object>
                    </w:r>
                  </w:p>
                </w:txbxContent>
              </v:textbox>
            </v:shape>
            <v:shape id="Text Box 11" o:spid="_x0000_s1035" type="#_x0000_t202" style="position:absolute;left:8705;top:895;width:2191;height:22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z0TcIA&#10;AADbAAAADwAAAGRycy9kb3ducmV2LnhtbERPS2vCQBC+F/oflil4KboxUCnRNbSC4qlSKz5uQ3aa&#10;hGZnw+7GpP++WxC8zcf3nEU+mEZcyfnasoLpJAFBXFhdc6ng8LUev4LwAVljY5kU/JKHfPn4sMBM&#10;254/6boPpYgh7DNUUIXQZlL6oiKDfmJb4sh9W2cwROhKqR32Mdw0Mk2SmTRYc2yosKVVRcXPvjMK&#10;0t37pj9q7C7nj91J60vnSnpWavQ0vM1BBBrCXXxzb3Wc/wL/v8QD5P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PPRNwgAAANsAAAAPAAAAAAAAAAAAAAAAAJgCAABkcnMvZG93&#10;bnJldi54bWxQSwUGAAAAAAQABAD1AAAAhwMAAAAA&#10;" stroked="f">
              <v:fill opacity="0"/>
              <v:textbox style="mso-fit-shape-to-text:t" inset="0,0,0,0">
                <w:txbxContent>
                  <w:p w:rsidR="00E513B3" w:rsidRDefault="00E513B3" w:rsidP="00E513B3">
                    <w:pPr>
                      <w:rPr>
                        <w:sz w:val="11"/>
                      </w:rPr>
                    </w:pPr>
                    <w:r w:rsidRPr="002F2657">
                      <w:rPr>
                        <w:rFonts w:ascii="Times New Roman" w:hAnsi="Times New Roman"/>
                        <w:sz w:val="11"/>
                        <w:szCs w:val="20"/>
                      </w:rPr>
                      <w:object w:dxaOrig="420" w:dyaOrig="220">
                        <v:shape id="_x0000_i1087" type="#_x0000_t75" style="width:17.25pt;height:9pt" o:ole="">
                          <v:imagedata r:id="rId52" o:title=""/>
                        </v:shape>
                        <o:OLEObject Type="Embed" ProgID="Equation.3" ShapeID="_x0000_i1087" DrawAspect="Content" ObjectID="_1669033533" r:id="rId80"/>
                      </w:object>
                    </w:r>
                  </w:p>
                </w:txbxContent>
              </v:textbox>
            </v:shape>
            <v:shape id="Text Box 12" o:spid="_x0000_s1036" type="#_x0000_t202" style="position:absolute;left:1301;top:6985;width:3175;height:15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cFzsEA&#10;AADbAAAADwAAAGRycy9kb3ducmV2LnhtbERPS2sCMRC+F/wPYQQvRbN6kLIaRRRRkELr4z5sxs3q&#10;ZrIkcV3/fVMo9DYf33Pmy87WoiUfKscKxqMMBHHhdMWlgvNpO/wAESKyxtoxKXhRgOWi9zbHXLsn&#10;f1N7jKVIIRxyVGBibHIpQ2HIYhi5hjhxV+ctxgR9KbXHZwq3tZxk2VRarDg1GGxobai4Hx9WQTfe&#10;1Qf/9fm6vd9ke51szGF7MUoN+t1qBiJSF//Ff+69TvOn8PtLOkAu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yXBc7BAAAA2wAAAA8AAAAAAAAAAAAAAAAAmAIAAGRycy9kb3du&#10;cmV2LnhtbFBLBQYAAAAABAAEAPUAAACGAwAAAAA=&#10;" stroked="f">
              <v:fill opacity="0"/>
              <v:textbox inset="0,0,0,0">
                <w:txbxContent>
                  <w:p w:rsidR="00E513B3" w:rsidRDefault="00E513B3" w:rsidP="00E513B3">
                    <w:pPr>
                      <w:rPr>
                        <w:sz w:val="11"/>
                      </w:rPr>
                    </w:pPr>
                    <w:r w:rsidRPr="002F2657">
                      <w:rPr>
                        <w:rFonts w:ascii="Times New Roman" w:hAnsi="Times New Roman"/>
                        <w:sz w:val="11"/>
                        <w:szCs w:val="20"/>
                      </w:rPr>
                      <w:object w:dxaOrig="639" w:dyaOrig="340">
                        <v:shape id="_x0000_i1089" type="#_x0000_t75" style="width:24.75pt;height:13.5pt" o:ole="">
                          <v:imagedata r:id="rId81" o:title=""/>
                        </v:shape>
                        <o:OLEObject Type="Embed" ProgID="Equation.3" ShapeID="_x0000_i1089" DrawAspect="Content" ObjectID="_1669033534" r:id="rId82"/>
                      </w:object>
                    </w:r>
                  </w:p>
                </w:txbxContent>
              </v:textbox>
            </v:shape>
            <v:group id="Group 13" o:spid="_x0000_s1037" style="position:absolute;left:2622;top:1289;width:7125;height:6356" coordorigin="896,7967" coordsize="1122,1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<v:line id="Line 14" o:spid="_x0000_s1038" style="position:absolute;rotation:-90;visibility:visible;mso-wrap-style:square" from="1455,7523" to="1456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Z/68YAAADbAAAADwAAAGRycy9kb3ducmV2LnhtbESPS2sDMQyE74H+B6NCbok3PTTtNk4o&#10;gT4ozSEPKL2JtbLedi0vtpPd/PvqUMhNYkYznxarwbfqTDE1gQ3MpgUo4irYhmsDh/3L5AFUysgW&#10;28Bk4EIJVsub0QJLG3re0nmXayUhnEo04HLuSq1T5chjmoaOWLRjiB6zrLHWNmIv4b7Vd0Vxrz02&#10;LA0OO1o7qn53J29gHl4/++/jz1dcv1k/O2w27mP/aMz4dnh+ApVpyFfz//W7FXyBlV9kAL3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J2f+vGAAAA2wAAAA8AAAAAAAAA&#10;AAAAAAAAoQIAAGRycy9kb3ducmV2LnhtbFBLBQYAAAAABAAEAPkAAACUAwAAAAA=&#10;"/>
              <v:line id="Line 15" o:spid="_x0000_s1039" style="position:absolute;rotation:-90;flip:y;visibility:visible;mso-wrap-style:square" from="1452,8033" to="1461,9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3r9sEAAADbAAAADwAAAGRycy9kb3ducmV2LnhtbERPzWoCMRC+F/oOYQrearaC4q5GaQWx&#10;l1JW+wDTzZis3UyWJOr27ZuC4G0+vt9ZrgfXiQuF2HpW8DIuQBA3XrdsFHwdts9zEDEha+w8k4Jf&#10;irBePT4ssdL+yjVd9smIHMKxQgU2pb6SMjaWHMax74kzd/TBYcowGKkDXnO46+SkKGbSYcu5wWJP&#10;G0vNz/7sFHyb9s3Yugzlbjqdn2Yfsk7HT6VGT8PrAkSiId3FN/e7zvNL+P8lHyB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nev2wQAAANsAAAAPAAAAAAAAAAAAAAAA&#10;AKECAABkcnMvZG93bnJldi54bWxQSwUGAAAAAAQABAD5AAAAjwMAAAAA&#10;"/>
              <v:line id="Line 16" o:spid="_x0000_s1040" style="position:absolute;rotation:90;flip:x y;visibility:visible;mso-wrap-style:square" from="1501,8422" to="1676,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phJb0AAADbAAAADwAAAGRycy9kb3ducmV2LnhtbERPSwrCMBDdC94hjOBOU7tQqUYRURBE&#10;wc8BxmZsi82kNGmttzcLweXj/ZfrzpSipdoVlhVMxhEI4tTqgjMF99t+NAfhPLLG0jIp+JCD9arf&#10;W2Ki7Zsv1F59JkIIuwQV5N5XiZQuzcmgG9uKOHBPWxv0AdaZ1DW+Q7gpZRxFU2mw4NCQY0XbnNLX&#10;tTEKdHxId6fmvMu2utycjT9OH+1MqeGg2yxAeOr8X/xzH7SCOKwPX8IPkKs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86YSW9AAAA2wAAAA8AAAAAAAAAAAAAAAAAoQIA&#10;AGRycy9kb3ducmV2LnhtbFBLBQYAAAAABAAEAPkAAACLAwAAAAA=&#10;"/>
              <v:line id="Line 17" o:spid="_x0000_s1041" style="position:absolute;rotation:90;flip:x y;visibility:visible;mso-wrap-style:square" from="1401,8340" to="1655,8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bEvr8AAADbAAAADwAAAGRycy9kb3ducmV2LnhtbESPzQrCMBCE74LvEFbwpqk9qFSjiCgI&#10;ouDPA6zN2habTWlirW9vBMHjMDPfMPNla0rRUO0KywpGwwgEcWp1wZmC62U7mIJwHlljaZkUvMnB&#10;ctHtzDHR9sUnas4+EwHCLkEFufdVIqVLczLohrYiDt7d1gZ9kHUmdY2vADeljKNoLA0WHBZyrGid&#10;U/o4P40CHe/SzeF53GRrXa6Oxu/Ht2aiVL/XrmYgPLX+H/61d1pBPILvl/AD5OI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HbEvr8AAADbAAAADwAAAAAAAAAAAAAAAACh&#10;AgAAZHJzL2Rvd25yZXYueG1sUEsFBgAAAAAEAAQA+QAAAI0DAAAAAA==&#10;"/>
              <v:line id="Line 18" o:spid="_x0000_s1042" style="position:absolute;rotation:90;flip:x y;visibility:visible;mso-wrap-style:square" from="1296,8264" to="1633,8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Rayb8AAADbAAAADwAAAGRycy9kb3ducmV2LnhtbESPzQrCMBCE74LvEFbwpqk9qFSjiCgI&#10;ouDPA6zN2habTWlirW9vBMHjMDPfMPNla0rRUO0KywpGwwgEcWp1wZmC62U7mIJwHlljaZkUvMnB&#10;ctHtzDHR9sUnas4+EwHCLkEFufdVIqVLczLohrYiDt7d1gZ9kHUmdY2vADeljKNoLA0WHBZyrGid&#10;U/o4P40CHe/SzeF53GRrXa6Oxu/Ht2aiVL/XrmYgPLX+H/61d1pBHMP3S/gBcvE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0KRayb8AAADbAAAADwAAAAAAAAAAAAAAAACh&#10;AgAAZHJzL2Rvd25yZXYueG1sUEsFBgAAAAAEAAQA+QAAAI0DAAAAAA==&#10;"/>
              <v:line id="Line 19" o:spid="_x0000_s1043" style="position:absolute;rotation:90;flip:x y;visibility:visible;mso-wrap-style:square" from="1199,8160" to="1638,8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j/UsMAAADbAAAADwAAAGRycy9kb3ducmV2LnhtbESP0WrCQBRE3wv+w3KFvtVNU7Alugki&#10;KQhFodYPuO5ek9Ds3ZDdxPTvu4Lg4zAzZ5h1MdlWjNT7xrGC10UCglg703Cl4PTz+fIBwgdkg61j&#10;UvBHHop89rTGzLgrf9N4DJWIEPYZKqhD6DIpva7Jol+4jjh6F9dbDFH2lTQ9XiPctjJNkqW02HBc&#10;qLGjbU369zhYBSbd6XI/HMpqa9rNwYav5Xl8V+p5Pm1WIAJN4RG+t3dGQfoGty/xB8j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/o/1LDAAAA2wAAAA8AAAAAAAAAAAAA&#10;AAAAoQIAAGRycy9kb3ducmV2LnhtbFBLBQYAAAAABAAEAPkAAACRAwAAAAA=&#10;"/>
              <v:line id="Line 20" o:spid="_x0000_s1044" style="position:absolute;rotation:90;flip:x y;visibility:visible;mso-wrap-style:square" from="1102,8099" to="1609,8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FnJsMAAADbAAAADwAAAGRycy9kb3ducmV2LnhtbESP0WrCQBRE3wv+w3KFvtVNQ7Elugki&#10;KQhFodYPuO5ek9Ds3ZDdxPTvu4Lg4zAzZ5h1MdlWjNT7xrGC10UCglg703Cl4PTz+fIBwgdkg61j&#10;UvBHHop89rTGzLgrf9N4DJWIEPYZKqhD6DIpva7Jol+4jjh6F9dbDFH2lTQ9XiPctjJNkqW02HBc&#10;qLGjbU369zhYBSbd6XI/HMpqa9rNwYav5Xl8V+p5Pm1WIAJN4RG+t3dGQfoGty/xB8j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BZybDAAAA2wAAAA8AAAAAAAAAAAAA&#10;AAAAoQIAAGRycy9kb3ducmV2LnhtbFBLBQYAAAAABAAEAPkAAACRAwAAAAA=&#10;"/>
              <v:line id="Line 21" o:spid="_x0000_s1045" style="position:absolute;rotation:90;flip:x y;visibility:visible;mso-wrap-style:square" from="1068,8093" to="1504,8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3CvcMAAADbAAAADwAAAGRycy9kb3ducmV2LnhtbESP0WrCQBRE3wv+w3KFvtVNA7Ulugki&#10;KQhFodYPuO5ek9Ds3ZDdxPTvu4Lg4zAzZ5h1MdlWjNT7xrGC10UCglg703Cl4PTz+fIBwgdkg61j&#10;UvBHHop89rTGzLgrf9N4DJWIEPYZKqhD6DIpva7Jol+4jjh6F9dbDFH2lTQ9XiPctjJNkqW02HBc&#10;qLGjbU369zhYBSbd6XI/HMpqa9rNwYav5Xl8V+p5Pm1WIAJN4RG+t3dGQfoGty/xB8j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9Nwr3DAAAA2wAAAA8AAAAAAAAAAAAA&#10;AAAAoQIAAGRycy9kb3ducmV2LnhtbFBLBQYAAAAABAAEAPkAAACRAwAAAAA=&#10;"/>
              <v:line id="Line 22" o:spid="_x0000_s1046" style="position:absolute;rotation:90;flip:x y;visibility:visible;mso-wrap-style:square" from="1093,8087" to="1406,8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9cysMAAADbAAAADwAAAGRycy9kb3ducmV2LnhtbESP0WqDQBRE3wP5h+UG+hbX+mCLyUZE&#10;LARKhSb9gFv3RqXuXXE3av++Wyj0cZiZM8wxX80gZppcb1nBYxSDIG6s7rlV8HF92T+DcB5Z42CZ&#10;FHyTg/y03Rwx03bhd5ovvhUBwi5DBZ33Yyalazoy6CI7EgfvZieDPsiplXrCJcDNIJM4TqXBnsNC&#10;hyOVHTVfl7tRoJNzU73d66ot9VDUxr+mn/OTUg+7tTiA8LT6//Bf+6wVJCn8fgk/QJ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+fXMrDAAAA2wAAAA8AAAAAAAAAAAAA&#10;AAAAoQIAAGRycy9kb3ducmV2LnhtbFBLBQYAAAAABAAEAPkAAACRAwAAAAA=&#10;"/>
              <v:line id="Line 23" o:spid="_x0000_s1047" style="position:absolute;rotation:90;flip:x y;visibility:visible;mso-wrap-style:square" from="1067,8088" to="1302,8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P5Ub8AAADbAAAADwAAAGRycy9kb3ducmV2LnhtbESPzQrCMBCE74LvEFbwpqk9qFSjiCgI&#10;ouDPA6zN2habTWlirW9vBMHjMDPfMPNla0rRUO0KywpGwwgEcWp1wZmC62U7mIJwHlljaZkUvMnB&#10;ctHtzDHR9sUnas4+EwHCLkEFufdVIqVLczLohrYiDt7d1gZ9kHUmdY2vADeljKNoLA0WHBZyrGid&#10;U/o4P40CHe/SzeF53GRrXa6Oxu/Ht2aiVL/XrmYgPLX+H/61d1pBPIHvl/AD5OI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NP5Ub8AAADbAAAADwAAAAAAAAAAAAAAAACh&#10;AgAAZHJzL2Rvd25yZXYueG1sUEsFBgAAAAAEAAQA+QAAAI0DAAAAAA==&#10;"/>
              <v:line id="Line 24" o:spid="_x0000_s1048" style="position:absolute;rotation:90;flip:x y;visibility:visible;mso-wrap-style:square" from="1046,8083" to="1200,8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xtI70AAADbAAAADwAAAGRycy9kb3ducmV2LnhtbERPSwrCMBDdC94hjOBOU7tQqUYRURBE&#10;wc8BxmZsi82kNGmttzcLweXj/ZfrzpSipdoVlhVMxhEI4tTqgjMF99t+NAfhPLLG0jIp+JCD9arf&#10;W2Ki7Zsv1F59JkIIuwQV5N5XiZQuzcmgG9uKOHBPWxv0AdaZ1DW+Q7gpZRxFU2mw4NCQY0XbnNLX&#10;tTEKdHxId6fmvMu2utycjT9OH+1MqeGg2yxAeOr8X/xzH7SCOIwNX8IPkKs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LFMbSO9AAAA2wAAAA8AAAAAAAAAAAAAAAAAoQIA&#10;AGRycy9kb3ducmV2LnhtbFBLBQYAAAAABAAEAPkAAACLAwAAAAA=&#10;"/>
              <v:shape id="Freeform 25" o:spid="_x0000_s1049" style="position:absolute;left:1607;top:7971;width:83;height:997;visibility:visible;mso-wrap-style:square;v-text-anchor:top" coordsize="83,9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+GAMMA&#10;AADbAAAADwAAAGRycy9kb3ducmV2LnhtbESPQYvCMBSE7wv+h/AEb2tqZRetRpGFBQ9edIvS26N5&#10;ttXmpTRRq79+Iwgeh5n5hpkvO1OLK7WusqxgNIxAEOdWV1woSP9+PycgnEfWWFsmBXdysFz0PuaY&#10;aHvjLV13vhABwi5BBaX3TSKly0sy6Ia2IQ7e0bYGfZBtIXWLtwA3tYyj6FsarDgslNjQT0n5eXcx&#10;CijaH7bZJbXjr/SUHZ3fxI9sotSg361mIDx1/h1+tddaQTyF55fwA+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G+GAMMAAADbAAAADwAAAAAAAAAAAAAAAACYAgAAZHJzL2Rv&#10;d25yZXYueG1sUEsFBgAAAAAEAAQA9QAAAIgDAAAAAA==&#10;" path="m83,c70,38,12,149,8,225,4,301,62,376,61,457,60,538,2,642,1,712,,782,51,830,53,877v2,47,-29,95,-37,120e" filled="f">
                <v:path arrowok="t" o:connecttype="custom" o:connectlocs="83,0;8,225;61,457;1,712;53,877;16,997" o:connectangles="0,0,0,0,0,0"/>
              </v:shape>
              <v:shape id="Freeform 26" o:spid="_x0000_s1050" style="position:absolute;left:1036;top:7967;width:83;height:997;visibility:visible;mso-wrap-style:square;v-text-anchor:top" coordsize="83,9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y5QMAA&#10;AADbAAAADwAAAGRycy9kb3ducmV2LnhtbERPTYvCMBC9L/gfwgjetqmKItUoIizswYtalN6GZmyr&#10;zaQ0Uau/3hwEj4/3vVh1phZ3al1lWcEwikEQ51ZXXChID3+/MxDOI2usLZOCJzlYLXs/C0y0ffCO&#10;7ntfiBDCLkEFpfdNIqXLSzLoItsQB+5sW4M+wLaQusVHCDe1HMXxVBqsODSU2NCmpPy6vxkFFB9P&#10;u+yW2vEkvWRn57ejVzZTatDv1nMQnjr/FX/c/1rBOKwPX8IPkM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Iy5QMAAAADbAAAADwAAAAAAAAAAAAAAAACYAgAAZHJzL2Rvd25y&#10;ZXYueG1sUEsFBgAAAAAEAAQA9QAAAIUDAAAAAA==&#10;" path="m83,c70,38,12,149,8,225,4,301,62,376,61,457,60,538,2,642,1,712,,782,51,830,53,877v2,47,-29,95,-37,120e" filled="f">
                <v:path arrowok="t" o:connecttype="custom" o:connectlocs="83,0;8,225;61,457;1,712;53,877;16,997" o:connectangles="0,0,0,0,0,0"/>
              </v:shape>
              <v:line id="Line 27" o:spid="_x0000_s1051" style="position:absolute;rotation:90;flip:x y;visibility:visible;mso-wrap-style:square" from="1055,8080" to="1113,8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9SY78AAADbAAAADwAAAGRycy9kb3ducmV2LnhtbESPzQrCMBCE74LvEFbwpqkKKtUoIgqC&#10;KPjzAGuztsVmU5pY69sbQfA4zMw3zHzZmELUVLncsoJBPwJBnFidc6rgetn2piCcR9ZYWCYFb3Kw&#10;XLRbc4y1ffGJ6rNPRYCwi1FB5n0ZS+mSjAy6vi2Jg3e3lUEfZJVKXeErwE0hh1E0lgZzDgsZlrTO&#10;KHmcn0aBHu6SzeF53KRrXayOxu/Ht3qiVLfTrGYgPDX+H/61d1rBaADfL+EHyM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a9SY78AAADbAAAADwAAAAAAAAAAAAAAAACh&#10;AgAAZHJzL2Rvd25yZXYueG1sUEsFBgAAAAAEAAQA+QAAAI0DAAAAAA==&#10;"/>
            </v:group>
            <v:shape id="Text Box 28" o:spid="_x0000_s1052" type="#_x0000_t202" style="position:absolute;left:4845;top:7042;width:2997;height:1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Di48IA&#10;AADbAAAADwAAAGRycy9kb3ducmV2LnhtbESPQWvCQBSE70L/w/KE3nRjChqjq1RLxZuYFrw+ss9s&#10;SPZtyK6a/vuuUOhxmPlmmPV2sK24U+9rxwpm0wQEcel0zZWC76/PSQbCB2SNrWNS8EMetpuX0Rpz&#10;7R58pnsRKhFL2OeowITQ5VL60pBFP3UdcfSurrcYouwrqXt8xHLbyjRJ5tJizXHBYEd7Q2VT3KyC&#10;t1O6uPhD8bHvLrRsMr9rrmyUeh0P7ysQgYbwH/6jjzpyKTy/xB8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IOLjwgAAANsAAAAPAAAAAAAAAAAAAAAAAJgCAABkcnMvZG93&#10;bnJldi54bWxQSwUGAAAAAAQABAD1AAAAhwMAAAAA&#10;" stroked="f">
              <v:fill opacity="0"/>
              <v:textbox inset="0,0,0,0">
                <w:txbxContent>
                  <w:p w:rsidR="00E513B3" w:rsidRDefault="00E513B3" w:rsidP="00E513B3">
                    <w:r w:rsidRPr="002F2657">
                      <w:rPr>
                        <w:rFonts w:ascii="Times New Roman" w:hAnsi="Times New Roman"/>
                        <w:sz w:val="11"/>
                        <w:szCs w:val="20"/>
                      </w:rPr>
                      <w:object w:dxaOrig="660" w:dyaOrig="340">
                        <v:shape id="_x0000_i1091" type="#_x0000_t75" style="width:25.5pt;height:13.5pt" o:ole="">
                          <v:imagedata r:id="rId83" o:title=""/>
                        </v:shape>
                        <o:OLEObject Type="Embed" ProgID="Equation.3" ShapeID="_x0000_i1091" DrawAspect="Content" ObjectID="_1669033535" r:id="rId84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513B3" w:rsidRPr="00E513B3" w:rsidRDefault="00E513B3" w:rsidP="00E513B3">
      <w:pPr>
        <w:spacing w:before="240" w:line="360" w:lineRule="auto"/>
        <w:rPr>
          <w:rFonts w:ascii="Times New Roman" w:hAnsi="Times New Roman"/>
          <w:sz w:val="28"/>
          <w:szCs w:val="28"/>
        </w:rPr>
      </w:pPr>
      <w:r w:rsidRPr="00E513B3">
        <w:rPr>
          <w:rFonts w:ascii="Times New Roman" w:hAnsi="Times New Roman"/>
          <w:sz w:val="28"/>
          <w:szCs w:val="28"/>
        </w:rPr>
        <w:t xml:space="preserve">                 Рис. 6.</w:t>
      </w:r>
    </w:p>
    <w:p w:rsidR="00E513B3" w:rsidRDefault="00E513B3" w:rsidP="00E513B3">
      <w:pPr>
        <w:spacing w:before="24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9847DD" w:rsidRPr="009847DD" w:rsidRDefault="009847DD" w:rsidP="009847DD">
      <w:p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  <w:r w:rsidRPr="009847DD">
        <w:rPr>
          <w:rFonts w:ascii="Times New Roman" w:hAnsi="Times New Roman" w:cs="Times New Roman"/>
          <w:sz w:val="28"/>
          <w:szCs w:val="28"/>
        </w:rPr>
        <w:t>Пример 1.</w:t>
      </w:r>
    </w:p>
    <w:p w:rsidR="009847DD" w:rsidRPr="009847DD" w:rsidRDefault="009847DD" w:rsidP="009847DD">
      <w:p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  <w:r w:rsidRPr="009847DD">
        <w:rPr>
          <w:rFonts w:ascii="Times New Roman" w:hAnsi="Times New Roman" w:cs="Times New Roman"/>
          <w:sz w:val="28"/>
          <w:szCs w:val="28"/>
        </w:rPr>
        <w:t>Найти площадь фигуры, ограниченной линиями </w:t>
      </w:r>
      <w:r w:rsidRPr="009847D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752600" cy="209550"/>
            <wp:effectExtent l="0" t="0" r="0" b="0"/>
            <wp:docPr id="151" name="Рисунок 151" descr="http://dp-adilet.kz/wp-content/img/1/834e88f0_f5f6_0131_976a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http://dp-adilet.kz/wp-content/img/1/834e88f0_f5f6_0131_976a_12313c0dade2.png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47DD" w:rsidRPr="009847DD" w:rsidRDefault="009847DD" w:rsidP="009847DD">
      <w:p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  <w:r w:rsidRPr="009847DD">
        <w:rPr>
          <w:rFonts w:ascii="Times New Roman" w:hAnsi="Times New Roman" w:cs="Times New Roman"/>
          <w:sz w:val="28"/>
          <w:szCs w:val="28"/>
        </w:rPr>
        <w:t>Решение.</w:t>
      </w:r>
    </w:p>
    <w:p w:rsidR="009847DD" w:rsidRPr="009847DD" w:rsidRDefault="009847DD" w:rsidP="009847DD">
      <w:p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  <w:r w:rsidRPr="009847DD">
        <w:rPr>
          <w:rFonts w:ascii="Times New Roman" w:hAnsi="Times New Roman" w:cs="Times New Roman"/>
          <w:sz w:val="28"/>
          <w:szCs w:val="28"/>
        </w:rPr>
        <w:t>Вот искомая площадь:</w:t>
      </w:r>
    </w:p>
    <w:p w:rsidR="009847DD" w:rsidRPr="009847DD" w:rsidRDefault="009847DD" w:rsidP="009847DD">
      <w:p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  <w:r w:rsidRPr="009847D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105025" cy="1857375"/>
            <wp:effectExtent l="0" t="0" r="0" b="0"/>
            <wp:docPr id="150" name="Рисунок 150" descr="http://dp-adilet.kz/wp-content/img/1/846f5510_f5f6_0131_976b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http://dp-adilet.kz/wp-content/img/1/846f5510_f5f6_0131_976b_12313c0dade2.pn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47DD" w:rsidRPr="009847DD" w:rsidRDefault="009847DD" w:rsidP="009847DD">
      <w:p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  <w:r w:rsidRPr="009847DD">
        <w:rPr>
          <w:rFonts w:ascii="Times New Roman" w:hAnsi="Times New Roman" w:cs="Times New Roman"/>
          <w:sz w:val="28"/>
          <w:szCs w:val="28"/>
        </w:rPr>
        <w:t>Рис. 3. Площадь</w:t>
      </w:r>
    </w:p>
    <w:p w:rsidR="009847DD" w:rsidRPr="009847DD" w:rsidRDefault="009847DD" w:rsidP="009847DD">
      <w:p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  <w:r w:rsidRPr="009847DD">
        <w:rPr>
          <w:rFonts w:ascii="Times New Roman" w:hAnsi="Times New Roman" w:cs="Times New Roman"/>
          <w:sz w:val="28"/>
          <w:szCs w:val="28"/>
        </w:rPr>
        <w:t>Вот формула:</w:t>
      </w:r>
    </w:p>
    <w:p w:rsidR="009847DD" w:rsidRPr="009847DD" w:rsidRDefault="009847DD" w:rsidP="009847DD">
      <w:p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  <w:r w:rsidRPr="009847D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543175" cy="581025"/>
            <wp:effectExtent l="0" t="0" r="9525" b="9525"/>
            <wp:docPr id="149" name="Рисунок 149" descr="http://dp-adilet.kz/wp-content/img/1/85bb2f00_f5f6_0131_976c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http://dp-adilet.kz/wp-content/img/1/85bb2f00_f5f6_0131_976c_12313c0dade2.png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47DD" w:rsidRPr="009847DD" w:rsidRDefault="009847DD" w:rsidP="009847DD">
      <w:p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  <w:r w:rsidRPr="009847DD">
        <w:rPr>
          <w:rFonts w:ascii="Times New Roman" w:hAnsi="Times New Roman" w:cs="Times New Roman"/>
          <w:sz w:val="28"/>
          <w:szCs w:val="28"/>
        </w:rPr>
        <w:t>Это общая формула. Конкретно к нашему случаю она применима так:</w:t>
      </w:r>
    </w:p>
    <w:p w:rsidR="009847DD" w:rsidRPr="009847DD" w:rsidRDefault="009847DD" w:rsidP="009847DD">
      <w:p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  <w:r w:rsidRPr="009847DD">
        <w:rPr>
          <w:rFonts w:ascii="Times New Roman" w:hAnsi="Times New Roman" w:cs="Times New Roman"/>
          <w:sz w:val="28"/>
          <w:szCs w:val="28"/>
        </w:rPr>
        <w:t>Пределы интегрирования </w:t>
      </w:r>
      <w:r w:rsidRPr="009847D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514475" cy="209550"/>
            <wp:effectExtent l="0" t="0" r="9525" b="0"/>
            <wp:docPr id="148" name="Рисунок 148" descr="http://dp-adilet.kz/wp-content/img/1/870096b0_f5f6_0131_976d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http://dp-adilet.kz/wp-content/img/1/870096b0_f5f6_0131_976d_12313c0dade2.pn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7DD">
        <w:rPr>
          <w:rFonts w:ascii="Times New Roman" w:hAnsi="Times New Roman" w:cs="Times New Roman"/>
          <w:sz w:val="28"/>
          <w:szCs w:val="28"/>
        </w:rPr>
        <w:t>.</w:t>
      </w:r>
    </w:p>
    <w:p w:rsidR="009847DD" w:rsidRPr="009847DD" w:rsidRDefault="009847DD" w:rsidP="009847DD">
      <w:p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  <w:r w:rsidRPr="009847D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257425" cy="285750"/>
            <wp:effectExtent l="0" t="0" r="9525" b="0"/>
            <wp:docPr id="147" name="Рисунок 147" descr="http://dp-adilet.kz/wp-content/img/1/88214ee0_f5f6_0131_976e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http://dp-adilet.kz/wp-content/img/1/88214ee0_f5f6_0131_976e_12313c0dade2.pn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7DD">
        <w:rPr>
          <w:rFonts w:ascii="Times New Roman" w:hAnsi="Times New Roman" w:cs="Times New Roman"/>
          <w:sz w:val="28"/>
          <w:szCs w:val="28"/>
        </w:rPr>
        <w:t>=</w:t>
      </w:r>
      <w:r w:rsidRPr="009847D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6675" cy="285750"/>
            <wp:effectExtent l="0" t="0" r="9525" b="0"/>
            <wp:docPr id="146" name="Рисунок 146" descr="http://dp-adilet.kz/wp-content/img/1/8950cc60_f5f6_0131_976f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http://dp-adilet.kz/wp-content/img/1/8950cc60_f5f6_0131_976f_12313c0dade2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47DD">
        <w:rPr>
          <w:rFonts w:ascii="Times New Roman" w:hAnsi="Times New Roman" w:cs="Times New Roman"/>
          <w:sz w:val="28"/>
          <w:szCs w:val="28"/>
        </w:rPr>
        <w:t>.</w:t>
      </w:r>
    </w:p>
    <w:p w:rsidR="009847DD" w:rsidRPr="009847DD" w:rsidRDefault="009847DD" w:rsidP="009847DD">
      <w:p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  <w:r w:rsidRPr="009847DD">
        <w:rPr>
          <w:rFonts w:ascii="Times New Roman" w:hAnsi="Times New Roman" w:cs="Times New Roman"/>
          <w:sz w:val="28"/>
          <w:szCs w:val="28"/>
        </w:rPr>
        <w:t>Вычислили площадь криволинейной фигуры.</w:t>
      </w:r>
    </w:p>
    <w:p w:rsidR="009847DD" w:rsidRPr="009847DD" w:rsidRDefault="009847DD" w:rsidP="009847DD">
      <w:p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  <w:r w:rsidRPr="009847DD">
        <w:rPr>
          <w:rFonts w:ascii="Times New Roman" w:hAnsi="Times New Roman" w:cs="Times New Roman"/>
          <w:sz w:val="28"/>
          <w:szCs w:val="28"/>
        </w:rPr>
        <w:t>Ответ: </w:t>
      </w:r>
      <w:r w:rsidRPr="009847D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6675" cy="285750"/>
            <wp:effectExtent l="0" t="0" r="9525" b="0"/>
            <wp:docPr id="145" name="Рисунок 145" descr="http://dp-adilet.kz/wp-content/img/1/8950cc60_f5f6_0131_976f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http://dp-adilet.kz/wp-content/img/1/8950cc60_f5f6_0131_976f_12313c0dade2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47DD" w:rsidRDefault="009847DD" w:rsidP="009847DD">
      <w:pPr>
        <w:pStyle w:val="a5"/>
        <w:spacing w:before="240" w:after="24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E3645C" w:rsidRPr="00E3645C" w:rsidRDefault="00E513B3" w:rsidP="009847DD">
      <w:pPr>
        <w:pStyle w:val="a5"/>
        <w:spacing w:before="240" w:after="24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</w:t>
      </w:r>
      <w:r w:rsidR="00E3645C" w:rsidRPr="00E3645C">
        <w:rPr>
          <w:rFonts w:ascii="Times New Roman" w:hAnsi="Times New Roman" w:cs="Times New Roman"/>
          <w:i/>
          <w:sz w:val="28"/>
          <w:szCs w:val="28"/>
        </w:rPr>
        <w:t>Пример</w:t>
      </w:r>
      <w:r w:rsidR="009847DD">
        <w:rPr>
          <w:rFonts w:ascii="Times New Roman" w:hAnsi="Times New Roman" w:cs="Times New Roman"/>
          <w:i/>
          <w:sz w:val="28"/>
          <w:szCs w:val="28"/>
        </w:rPr>
        <w:t xml:space="preserve"> 2</w:t>
      </w:r>
      <w:r w:rsidR="00E3645C" w:rsidRPr="00E3645C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="00E3645C" w:rsidRPr="00E3645C">
        <w:rPr>
          <w:rFonts w:ascii="Times New Roman" w:hAnsi="Times New Roman" w:cs="Times New Roman"/>
          <w:sz w:val="28"/>
          <w:szCs w:val="28"/>
        </w:rPr>
        <w:t>Найти площадь фигуры, ограниченной линиями:</w:t>
      </w:r>
    </w:p>
    <w:p w:rsidR="00E3645C" w:rsidRPr="00E3645C" w:rsidRDefault="00E3645C" w:rsidP="00E3645C">
      <w:pPr>
        <w:pStyle w:val="a5"/>
        <w:spacing w:before="240" w:after="24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645C">
        <w:rPr>
          <w:rFonts w:ascii="Times New Roman" w:hAnsi="Times New Roman" w:cs="Times New Roman"/>
          <w:position w:val="-12"/>
          <w:sz w:val="28"/>
          <w:szCs w:val="28"/>
        </w:rPr>
        <w:object w:dxaOrig="2520" w:dyaOrig="440">
          <v:shape id="_x0000_i1093" type="#_x0000_t75" style="width:126.75pt;height:21.75pt" o:ole="">
            <v:imagedata r:id="rId91" o:title=""/>
          </v:shape>
          <o:OLEObject Type="Embed" ProgID="Equation.DSMT4" ShapeID="_x0000_i1093" DrawAspect="Content" ObjectID="_1669033490" r:id="rId92"/>
        </w:object>
      </w:r>
    </w:p>
    <w:p w:rsidR="00F81A11" w:rsidRDefault="00F81A11" w:rsidP="00E3645C">
      <w:pPr>
        <w:pStyle w:val="a5"/>
        <w:spacing w:before="240" w:after="24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E3645C" w:rsidRPr="00E3645C" w:rsidRDefault="00E3645C" w:rsidP="00E3645C">
      <w:pPr>
        <w:pStyle w:val="a5"/>
        <w:spacing w:before="240" w:after="24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645C">
        <w:rPr>
          <w:rFonts w:ascii="Times New Roman" w:hAnsi="Times New Roman" w:cs="Times New Roman"/>
          <w:i/>
          <w:sz w:val="28"/>
          <w:szCs w:val="28"/>
        </w:rPr>
        <w:t>Решение</w:t>
      </w:r>
      <w:r w:rsidRPr="00E3645C">
        <w:rPr>
          <w:rFonts w:ascii="Times New Roman" w:hAnsi="Times New Roman" w:cs="Times New Roman"/>
          <w:b/>
          <w:sz w:val="28"/>
          <w:szCs w:val="28"/>
        </w:rPr>
        <w:t>.</w:t>
      </w:r>
      <w:r w:rsidRPr="00E3645C">
        <w:rPr>
          <w:rFonts w:ascii="Times New Roman" w:hAnsi="Times New Roman" w:cs="Times New Roman"/>
          <w:sz w:val="28"/>
          <w:szCs w:val="28"/>
        </w:rPr>
        <w:t xml:space="preserve"> Построим схематический рисунок (рис. 2). Для построения параболы возьмем несколько точек: </w:t>
      </w:r>
    </w:p>
    <w:tbl>
      <w:tblPr>
        <w:tblW w:w="90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907"/>
        <w:gridCol w:w="908"/>
        <w:gridCol w:w="908"/>
        <w:gridCol w:w="908"/>
        <w:gridCol w:w="908"/>
        <w:gridCol w:w="908"/>
      </w:tblGrid>
      <w:tr w:rsidR="00E3645C" w:rsidRPr="00E3645C" w:rsidTr="003E24DF"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3645C" w:rsidRPr="00E3645C" w:rsidRDefault="00E3645C" w:rsidP="00E3645C">
            <w:pPr>
              <w:pStyle w:val="a5"/>
              <w:spacing w:before="240" w:after="2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3645C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x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3645C" w:rsidRPr="00E3645C" w:rsidRDefault="00E3645C" w:rsidP="00E3645C">
            <w:pPr>
              <w:pStyle w:val="a5"/>
              <w:spacing w:before="240" w:after="2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3645C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0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3645C" w:rsidRPr="00E3645C" w:rsidRDefault="00E3645C" w:rsidP="00E3645C">
            <w:pPr>
              <w:pStyle w:val="a5"/>
              <w:spacing w:before="240" w:after="2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3645C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1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3645C" w:rsidRPr="00E3645C" w:rsidRDefault="00E3645C" w:rsidP="00E3645C">
            <w:pPr>
              <w:pStyle w:val="a5"/>
              <w:spacing w:before="240" w:after="2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3645C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–</w:t>
            </w:r>
            <w:r w:rsidRPr="00E3645C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1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3645C" w:rsidRPr="00E3645C" w:rsidRDefault="00E3645C" w:rsidP="00E3645C">
            <w:pPr>
              <w:pStyle w:val="a5"/>
              <w:spacing w:before="240" w:after="2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3645C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2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3645C" w:rsidRPr="00E3645C" w:rsidRDefault="00E3645C" w:rsidP="00E3645C">
            <w:pPr>
              <w:pStyle w:val="a5"/>
              <w:spacing w:before="240" w:after="2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3645C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–</w:t>
            </w:r>
            <w:r w:rsidRPr="00E3645C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2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3645C" w:rsidRPr="00E3645C" w:rsidRDefault="00E3645C" w:rsidP="00E3645C">
            <w:pPr>
              <w:pStyle w:val="a5"/>
              <w:spacing w:before="240" w:after="2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3645C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3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3645C" w:rsidRPr="00E3645C" w:rsidRDefault="00E3645C" w:rsidP="00E3645C">
            <w:pPr>
              <w:pStyle w:val="a5"/>
              <w:spacing w:before="240" w:after="2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3645C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–</w:t>
            </w:r>
            <w:r w:rsidRPr="00E3645C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3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3645C" w:rsidRPr="00E3645C" w:rsidRDefault="00E3645C" w:rsidP="00E3645C">
            <w:pPr>
              <w:pStyle w:val="a5"/>
              <w:spacing w:before="240" w:after="2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3645C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3645C" w:rsidRPr="00E3645C" w:rsidRDefault="00E3645C" w:rsidP="00E3645C">
            <w:pPr>
              <w:pStyle w:val="a5"/>
              <w:spacing w:before="240" w:after="2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3645C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–</w:t>
            </w:r>
            <w:r w:rsidRPr="00E3645C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4</w:t>
            </w:r>
          </w:p>
        </w:tc>
      </w:tr>
      <w:tr w:rsidR="00E3645C" w:rsidRPr="00E3645C" w:rsidTr="003E24DF"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3645C" w:rsidRPr="00E3645C" w:rsidRDefault="00E3645C" w:rsidP="00E3645C">
            <w:pPr>
              <w:pStyle w:val="a5"/>
              <w:spacing w:before="240" w:after="2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3645C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y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3645C" w:rsidRPr="00E3645C" w:rsidRDefault="00E3645C" w:rsidP="00E3645C">
            <w:pPr>
              <w:pStyle w:val="a5"/>
              <w:spacing w:before="240" w:after="2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3645C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–</w:t>
            </w:r>
            <w:r w:rsidRPr="00E3645C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2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3645C" w:rsidRPr="00E3645C" w:rsidRDefault="00E3645C" w:rsidP="00E3645C">
            <w:pPr>
              <w:pStyle w:val="a5"/>
              <w:spacing w:before="240" w:after="2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3645C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–</w:t>
            </w:r>
            <w:r w:rsidRPr="00E3645C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1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3645C" w:rsidRPr="00E3645C" w:rsidRDefault="00E3645C" w:rsidP="00E3645C">
            <w:pPr>
              <w:pStyle w:val="a5"/>
              <w:spacing w:before="240" w:after="2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3645C"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–</w:t>
            </w:r>
            <w:r w:rsidRPr="00E3645C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1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3645C" w:rsidRPr="00E3645C" w:rsidRDefault="00E3645C" w:rsidP="00E3645C">
            <w:pPr>
              <w:pStyle w:val="a5"/>
              <w:spacing w:before="240" w:after="2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3645C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2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3645C" w:rsidRPr="00E3645C" w:rsidRDefault="00E3645C" w:rsidP="00E3645C">
            <w:pPr>
              <w:pStyle w:val="a5"/>
              <w:spacing w:before="240" w:after="2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3645C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2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3645C" w:rsidRPr="00E3645C" w:rsidRDefault="00E3645C" w:rsidP="00E3645C">
            <w:pPr>
              <w:pStyle w:val="a5"/>
              <w:spacing w:before="240" w:after="2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3645C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3645C" w:rsidRPr="00E3645C" w:rsidRDefault="00E3645C" w:rsidP="00E3645C">
            <w:pPr>
              <w:pStyle w:val="a5"/>
              <w:spacing w:before="240" w:after="2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3645C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7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3645C" w:rsidRPr="00E3645C" w:rsidRDefault="00E3645C" w:rsidP="00E3645C">
            <w:pPr>
              <w:pStyle w:val="a5"/>
              <w:spacing w:before="240" w:after="2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3645C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14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3645C" w:rsidRPr="00E3645C" w:rsidRDefault="00E3645C" w:rsidP="00E3645C">
            <w:pPr>
              <w:pStyle w:val="a5"/>
              <w:spacing w:before="240" w:after="24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</w:pPr>
            <w:r w:rsidRPr="00E3645C">
              <w:rPr>
                <w:rFonts w:ascii="Times New Roman" w:hAnsi="Times New Roman" w:cs="Times New Roman"/>
                <w:sz w:val="28"/>
                <w:szCs w:val="28"/>
                <w:lang w:val="en-US" w:eastAsia="en-US"/>
              </w:rPr>
              <w:t>14</w:t>
            </w:r>
          </w:p>
        </w:tc>
      </w:tr>
    </w:tbl>
    <w:p w:rsidR="00E3645C" w:rsidRPr="00E3645C" w:rsidRDefault="00E3645C" w:rsidP="00E3645C">
      <w:pPr>
        <w:pStyle w:val="a5"/>
        <w:spacing w:before="240" w:after="24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645C">
        <w:rPr>
          <w:rFonts w:ascii="Times New Roman" w:hAnsi="Times New Roman" w:cs="Times New Roman"/>
          <w:sz w:val="28"/>
          <w:szCs w:val="28"/>
        </w:rPr>
        <w:t xml:space="preserve">Для построения прямой достаточно двух точек, например </w:t>
      </w:r>
      <w:r w:rsidRPr="00E3645C">
        <w:rPr>
          <w:rFonts w:ascii="Times New Roman" w:hAnsi="Times New Roman" w:cs="Times New Roman"/>
          <w:position w:val="-14"/>
          <w:sz w:val="28"/>
          <w:szCs w:val="28"/>
        </w:rPr>
        <w:object w:dxaOrig="699" w:dyaOrig="420">
          <v:shape id="_x0000_i1094" type="#_x0000_t75" style="width:35.25pt;height:21pt" o:ole="">
            <v:imagedata r:id="rId93" o:title=""/>
          </v:shape>
          <o:OLEObject Type="Embed" ProgID="Equation.DSMT4" ShapeID="_x0000_i1094" DrawAspect="Content" ObjectID="_1669033491" r:id="rId94"/>
        </w:object>
      </w:r>
      <w:r w:rsidRPr="00E3645C">
        <w:rPr>
          <w:rFonts w:ascii="Times New Roman" w:hAnsi="Times New Roman" w:cs="Times New Roman"/>
          <w:sz w:val="28"/>
          <w:szCs w:val="28"/>
        </w:rPr>
        <w:t xml:space="preserve"> и </w:t>
      </w:r>
      <w:r w:rsidRPr="00E3645C">
        <w:rPr>
          <w:rFonts w:ascii="Times New Roman" w:hAnsi="Times New Roman" w:cs="Times New Roman"/>
          <w:position w:val="-14"/>
          <w:sz w:val="28"/>
          <w:szCs w:val="28"/>
        </w:rPr>
        <w:object w:dxaOrig="999" w:dyaOrig="420">
          <v:shape id="_x0000_i1095" type="#_x0000_t75" style="width:50.25pt;height:21pt" o:ole="">
            <v:imagedata r:id="rId95" o:title=""/>
          </v:shape>
          <o:OLEObject Type="Embed" ProgID="Equation.DSMT4" ShapeID="_x0000_i1095" DrawAspect="Content" ObjectID="_1669033492" r:id="rId96"/>
        </w:object>
      </w:r>
      <w:r w:rsidRPr="00E3645C">
        <w:rPr>
          <w:rFonts w:ascii="Times New Roman" w:hAnsi="Times New Roman" w:cs="Times New Roman"/>
          <w:sz w:val="28"/>
          <w:szCs w:val="28"/>
        </w:rPr>
        <w:t>.</w:t>
      </w:r>
    </w:p>
    <w:p w:rsidR="00E3645C" w:rsidRPr="00E3645C" w:rsidRDefault="00E3645C" w:rsidP="00E3645C">
      <w:pPr>
        <w:pStyle w:val="a5"/>
        <w:spacing w:before="240" w:after="24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645C">
        <w:rPr>
          <w:rFonts w:ascii="Times New Roman" w:hAnsi="Times New Roman" w:cs="Times New Roman"/>
          <w:sz w:val="28"/>
          <w:szCs w:val="28"/>
        </w:rPr>
        <w:t xml:space="preserve">Найдем координаты точек </w:t>
      </w:r>
      <w:r w:rsidRPr="00E3645C">
        <w:rPr>
          <w:rFonts w:ascii="Times New Roman" w:hAnsi="Times New Roman" w:cs="Times New Roman"/>
          <w:position w:val="-10"/>
          <w:sz w:val="28"/>
          <w:szCs w:val="28"/>
        </w:rPr>
        <w:object w:dxaOrig="400" w:dyaOrig="360">
          <v:shape id="_x0000_i1096" type="#_x0000_t75" style="width:20.25pt;height:18.75pt" o:ole="">
            <v:imagedata r:id="rId97" o:title=""/>
          </v:shape>
          <o:OLEObject Type="Embed" ProgID="Equation.DSMT4" ShapeID="_x0000_i1096" DrawAspect="Content" ObjectID="_1669033493" r:id="rId98"/>
        </w:object>
      </w:r>
      <w:r w:rsidRPr="00E3645C">
        <w:rPr>
          <w:rFonts w:ascii="Times New Roman" w:hAnsi="Times New Roman" w:cs="Times New Roman"/>
          <w:sz w:val="28"/>
          <w:szCs w:val="28"/>
        </w:rPr>
        <w:t xml:space="preserve"> и </w:t>
      </w:r>
      <w:r w:rsidRPr="00E3645C">
        <w:rPr>
          <w:rFonts w:ascii="Times New Roman" w:hAnsi="Times New Roman" w:cs="Times New Roman"/>
          <w:position w:val="-10"/>
          <w:sz w:val="28"/>
          <w:szCs w:val="28"/>
        </w:rPr>
        <w:object w:dxaOrig="440" w:dyaOrig="360">
          <v:shape id="_x0000_i1097" type="#_x0000_t75" style="width:21.75pt;height:18.75pt" o:ole="">
            <v:imagedata r:id="rId99" o:title=""/>
          </v:shape>
          <o:OLEObject Type="Embed" ProgID="Equation.DSMT4" ShapeID="_x0000_i1097" DrawAspect="Content" ObjectID="_1669033494" r:id="rId100"/>
        </w:object>
      </w:r>
      <w:r w:rsidRPr="00E3645C">
        <w:rPr>
          <w:rFonts w:ascii="Times New Roman" w:hAnsi="Times New Roman" w:cs="Times New Roman"/>
          <w:sz w:val="28"/>
          <w:szCs w:val="28"/>
        </w:rPr>
        <w:t xml:space="preserve"> пересечения параболы </w:t>
      </w:r>
      <w:r w:rsidRPr="00E3645C">
        <w:rPr>
          <w:rFonts w:ascii="Times New Roman" w:hAnsi="Times New Roman" w:cs="Times New Roman"/>
          <w:position w:val="-12"/>
          <w:sz w:val="28"/>
          <w:szCs w:val="28"/>
        </w:rPr>
        <w:object w:dxaOrig="1180" w:dyaOrig="440">
          <v:shape id="_x0000_i1098" type="#_x0000_t75" style="width:59.25pt;height:21.75pt" o:ole="">
            <v:imagedata r:id="rId101" o:title=""/>
          </v:shape>
          <o:OLEObject Type="Embed" ProgID="Equation.DSMT4" ShapeID="_x0000_i1098" DrawAspect="Content" ObjectID="_1669033495" r:id="rId102"/>
        </w:object>
      </w:r>
      <w:r w:rsidRPr="00E3645C">
        <w:rPr>
          <w:rFonts w:ascii="Times New Roman" w:hAnsi="Times New Roman" w:cs="Times New Roman"/>
          <w:sz w:val="28"/>
          <w:szCs w:val="28"/>
        </w:rPr>
        <w:t xml:space="preserve"> и прямой </w:t>
      </w:r>
      <w:r w:rsidRPr="00E3645C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099" type="#_x0000_t75" style="width:59.25pt;height:18.75pt" o:ole="">
            <v:imagedata r:id="rId103" o:title=""/>
          </v:shape>
          <o:OLEObject Type="Embed" ProgID="Equation.DSMT4" ShapeID="_x0000_i1099" DrawAspect="Content" ObjectID="_1669033496" r:id="rId104"/>
        </w:object>
      </w:r>
      <w:r w:rsidRPr="00E3645C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3645C" w:rsidRPr="00E3645C" w:rsidRDefault="00E3645C" w:rsidP="00E3645C">
      <w:pPr>
        <w:pStyle w:val="a5"/>
        <w:spacing w:before="240" w:after="24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645C">
        <w:rPr>
          <w:rFonts w:ascii="Times New Roman" w:hAnsi="Times New Roman" w:cs="Times New Roman"/>
          <w:sz w:val="28"/>
          <w:szCs w:val="28"/>
        </w:rPr>
        <w:t>Для этого решим систему уравнений</w:t>
      </w:r>
    </w:p>
    <w:p w:rsidR="00E3645C" w:rsidRPr="00E3645C" w:rsidRDefault="00E3645C" w:rsidP="00E3645C">
      <w:pPr>
        <w:pStyle w:val="a5"/>
        <w:spacing w:before="240" w:after="24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645C">
        <w:rPr>
          <w:rFonts w:ascii="Times New Roman" w:hAnsi="Times New Roman" w:cs="Times New Roman"/>
          <w:position w:val="-54"/>
          <w:sz w:val="28"/>
          <w:szCs w:val="28"/>
        </w:rPr>
        <w:object w:dxaOrig="7280" w:dyaOrig="1280">
          <v:shape id="_x0000_i1100" type="#_x0000_t75" style="width:363pt;height:63.75pt" o:ole="">
            <v:imagedata r:id="rId105" o:title=""/>
          </v:shape>
          <o:OLEObject Type="Embed" ProgID="Equation.DSMT4" ShapeID="_x0000_i1100" DrawAspect="Content" ObjectID="_1669033497" r:id="rId106"/>
        </w:object>
      </w:r>
    </w:p>
    <w:p w:rsidR="00E3645C" w:rsidRPr="00E3645C" w:rsidRDefault="00E3645C" w:rsidP="00E3645C">
      <w:pPr>
        <w:pStyle w:val="a5"/>
        <w:spacing w:before="240" w:after="24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645C">
        <w:rPr>
          <w:rFonts w:ascii="Times New Roman" w:hAnsi="Times New Roman" w:cs="Times New Roman"/>
          <w:sz w:val="28"/>
          <w:szCs w:val="28"/>
        </w:rPr>
        <w:t>Тогда</w:t>
      </w:r>
      <w:r w:rsidRPr="00E3645C">
        <w:rPr>
          <w:rFonts w:ascii="Times New Roman" w:hAnsi="Times New Roman" w:cs="Times New Roman"/>
          <w:position w:val="-14"/>
          <w:sz w:val="28"/>
          <w:szCs w:val="28"/>
        </w:rPr>
        <w:object w:dxaOrig="4460" w:dyaOrig="420">
          <v:shape id="_x0000_i1101" type="#_x0000_t75" style="width:222.75pt;height:21pt" o:ole="">
            <v:imagedata r:id="rId107" o:title=""/>
          </v:shape>
          <o:OLEObject Type="Embed" ProgID="Equation.DSMT4" ShapeID="_x0000_i1101" DrawAspect="Content" ObjectID="_1669033498" r:id="rId108"/>
        </w:object>
      </w:r>
      <w:r w:rsidRPr="00E3645C">
        <w:rPr>
          <w:rFonts w:ascii="Times New Roman" w:hAnsi="Times New Roman" w:cs="Times New Roman"/>
          <w:sz w:val="28"/>
          <w:szCs w:val="28"/>
        </w:rPr>
        <w:t xml:space="preserve"> Итак, </w:t>
      </w:r>
      <w:r w:rsidRPr="00E3645C">
        <w:rPr>
          <w:rFonts w:ascii="Times New Roman" w:hAnsi="Times New Roman" w:cs="Times New Roman"/>
          <w:position w:val="-12"/>
          <w:sz w:val="28"/>
          <w:szCs w:val="28"/>
        </w:rPr>
        <w:object w:dxaOrig="2600" w:dyaOrig="380">
          <v:shape id="_x0000_i1102" type="#_x0000_t75" style="width:129.75pt;height:18.75pt" o:ole="">
            <v:imagedata r:id="rId109" o:title=""/>
          </v:shape>
          <o:OLEObject Type="Embed" ProgID="Equation.DSMT4" ShapeID="_x0000_i1102" DrawAspect="Content" ObjectID="_1669033499" r:id="rId110"/>
        </w:object>
      </w:r>
    </w:p>
    <w:p w:rsidR="00E3645C" w:rsidRPr="00E3645C" w:rsidRDefault="00E3645C" w:rsidP="00E3645C">
      <w:pPr>
        <w:pStyle w:val="a5"/>
        <w:spacing w:before="240" w:after="24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645C">
        <w:rPr>
          <w:rFonts w:ascii="Times New Roman" w:hAnsi="Times New Roman" w:cs="Times New Roman"/>
          <w:sz w:val="28"/>
          <w:szCs w:val="28"/>
        </w:rPr>
        <w:t>Площадь полученной фигуры найдем по формуле (8), в которой</w:t>
      </w:r>
    </w:p>
    <w:p w:rsidR="00F81A11" w:rsidRPr="00F81A11" w:rsidRDefault="00E3645C" w:rsidP="00E3645C">
      <w:pPr>
        <w:pStyle w:val="a5"/>
        <w:spacing w:before="240" w:after="24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645C">
        <w:rPr>
          <w:rFonts w:ascii="Times New Roman" w:hAnsi="Times New Roman" w:cs="Times New Roman"/>
          <w:position w:val="-14"/>
          <w:sz w:val="28"/>
          <w:szCs w:val="28"/>
        </w:rPr>
        <w:object w:dxaOrig="3480" w:dyaOrig="460">
          <v:shape id="_x0000_i1103" type="#_x0000_t75" style="width:174pt;height:23.25pt" o:ole="">
            <v:imagedata r:id="rId111" o:title=""/>
          </v:shape>
          <o:OLEObject Type="Embed" ProgID="Equation.DSMT4" ShapeID="_x0000_i1103" DrawAspect="Content" ObjectID="_1669033500" r:id="rId112"/>
        </w:object>
      </w:r>
      <w:r w:rsidRPr="00E3645C">
        <w:rPr>
          <w:rFonts w:ascii="Times New Roman" w:hAnsi="Times New Roman" w:cs="Times New Roman"/>
          <w:sz w:val="28"/>
          <w:szCs w:val="28"/>
        </w:rPr>
        <w:t xml:space="preserve"> поскольку </w:t>
      </w:r>
      <w:r w:rsidRPr="00E3645C">
        <w:rPr>
          <w:rFonts w:ascii="Times New Roman" w:hAnsi="Times New Roman" w:cs="Times New Roman"/>
          <w:position w:val="-14"/>
          <w:sz w:val="28"/>
          <w:szCs w:val="28"/>
        </w:rPr>
        <w:object w:dxaOrig="1599" w:dyaOrig="420">
          <v:shape id="_x0000_i1104" type="#_x0000_t75" style="width:80.25pt;height:21pt" o:ole="">
            <v:imagedata r:id="rId113" o:title=""/>
          </v:shape>
          <o:OLEObject Type="Embed" ProgID="Equation.DSMT4" ShapeID="_x0000_i1104" DrawAspect="Content" ObjectID="_1669033501" r:id="rId114"/>
        </w:object>
      </w:r>
      <w:r w:rsidRPr="00E3645C">
        <w:rPr>
          <w:rFonts w:ascii="Times New Roman" w:hAnsi="Times New Roman" w:cs="Times New Roman"/>
          <w:sz w:val="28"/>
          <w:szCs w:val="28"/>
        </w:rPr>
        <w:t xml:space="preserve"> для всех </w:t>
      </w:r>
      <w:r w:rsidRPr="00E3645C">
        <w:rPr>
          <w:rFonts w:ascii="Times New Roman" w:hAnsi="Times New Roman" w:cs="Times New Roman"/>
          <w:position w:val="-14"/>
          <w:sz w:val="28"/>
          <w:szCs w:val="28"/>
        </w:rPr>
        <w:object w:dxaOrig="1159" w:dyaOrig="420">
          <v:shape id="_x0000_i1105" type="#_x0000_t75" style="width:57.75pt;height:21pt" o:ole="">
            <v:imagedata r:id="rId115" o:title=""/>
          </v:shape>
          <o:OLEObject Type="Embed" ProgID="Equation.DSMT4" ShapeID="_x0000_i1105" DrawAspect="Content" ObjectID="_1669033502" r:id="rId116"/>
        </w:object>
      </w:r>
      <w:r w:rsidRPr="00E3645C">
        <w:rPr>
          <w:rFonts w:ascii="Times New Roman" w:hAnsi="Times New Roman" w:cs="Times New Roman"/>
          <w:sz w:val="28"/>
          <w:szCs w:val="28"/>
        </w:rPr>
        <w:t>. Получим:</w:t>
      </w:r>
    </w:p>
    <w:p w:rsidR="0015028B" w:rsidRPr="009847DD" w:rsidRDefault="00F81A11" w:rsidP="009847DD">
      <w:pPr>
        <w:pStyle w:val="a5"/>
        <w:spacing w:before="240" w:after="24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3645C">
        <w:rPr>
          <w:rFonts w:ascii="Times New Roman" w:hAnsi="Times New Roman" w:cs="Times New Roman"/>
          <w:position w:val="-118"/>
          <w:sz w:val="28"/>
          <w:szCs w:val="28"/>
        </w:rPr>
        <w:object w:dxaOrig="8640" w:dyaOrig="2840">
          <v:shape id="_x0000_i1106" type="#_x0000_t75" style="width:6in;height:147.75pt" o:ole="">
            <v:imagedata r:id="rId117" o:title=""/>
          </v:shape>
          <o:OLEObject Type="Embed" ProgID="Equation.DSMT4" ShapeID="_x0000_i1106" DrawAspect="Content" ObjectID="_1669033503" r:id="rId118"/>
        </w:object>
      </w:r>
    </w:p>
    <w:p w:rsidR="0015028B" w:rsidRPr="001D1094" w:rsidRDefault="00E513B3" w:rsidP="0015028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онтрольные вопросы</w:t>
      </w:r>
      <w:r w:rsidR="0015028B">
        <w:rPr>
          <w:rFonts w:ascii="Times New Roman" w:hAnsi="Times New Roman" w:cs="Times New Roman"/>
          <w:b/>
          <w:sz w:val="28"/>
          <w:szCs w:val="28"/>
        </w:rPr>
        <w:t>:</w:t>
      </w:r>
    </w:p>
    <w:p w:rsidR="0015028B" w:rsidRPr="00983597" w:rsidRDefault="0015028B" w:rsidP="0015028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513B3" w:rsidRPr="00E513B3" w:rsidRDefault="00E513B3" w:rsidP="00E513B3">
      <w:pPr>
        <w:pStyle w:val="a3"/>
        <w:numPr>
          <w:ilvl w:val="0"/>
          <w:numId w:val="1"/>
        </w:numPr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 w:rsidRPr="00E513B3">
        <w:rPr>
          <w:rFonts w:ascii="Times New Roman" w:hAnsi="Times New Roman"/>
          <w:sz w:val="28"/>
          <w:szCs w:val="28"/>
        </w:rPr>
        <w:t>Дайте определение неопределенного интеграла.</w:t>
      </w:r>
    </w:p>
    <w:p w:rsidR="00E513B3" w:rsidRPr="00E513B3" w:rsidRDefault="00E513B3" w:rsidP="00E513B3">
      <w:pPr>
        <w:pStyle w:val="a3"/>
        <w:numPr>
          <w:ilvl w:val="0"/>
          <w:numId w:val="1"/>
        </w:numPr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 w:rsidRPr="00E513B3">
        <w:rPr>
          <w:rFonts w:ascii="Times New Roman" w:hAnsi="Times New Roman"/>
          <w:sz w:val="28"/>
          <w:szCs w:val="28"/>
        </w:rPr>
        <w:t>Запишите основные правила интегрирования.</w:t>
      </w:r>
    </w:p>
    <w:p w:rsidR="00E513B3" w:rsidRPr="00E513B3" w:rsidRDefault="00E513B3" w:rsidP="00E513B3">
      <w:pPr>
        <w:pStyle w:val="a3"/>
        <w:numPr>
          <w:ilvl w:val="0"/>
          <w:numId w:val="1"/>
        </w:numPr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 w:rsidRPr="00E513B3">
        <w:rPr>
          <w:rFonts w:ascii="Times New Roman" w:hAnsi="Times New Roman"/>
          <w:sz w:val="28"/>
          <w:szCs w:val="28"/>
        </w:rPr>
        <w:t>Дайте определение определенного интеграла.</w:t>
      </w:r>
    </w:p>
    <w:p w:rsidR="00E513B3" w:rsidRPr="00E513B3" w:rsidRDefault="00E513B3" w:rsidP="00E513B3">
      <w:pPr>
        <w:pStyle w:val="a3"/>
        <w:numPr>
          <w:ilvl w:val="0"/>
          <w:numId w:val="1"/>
        </w:numPr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 w:rsidRPr="00E513B3">
        <w:rPr>
          <w:rFonts w:ascii="Times New Roman" w:hAnsi="Times New Roman"/>
          <w:sz w:val="28"/>
          <w:szCs w:val="28"/>
        </w:rPr>
        <w:t>Запишите основные свойства определенного интеграла.</w:t>
      </w:r>
    </w:p>
    <w:p w:rsidR="0015028B" w:rsidRPr="009847DD" w:rsidRDefault="00E513B3" w:rsidP="0015028B">
      <w:pPr>
        <w:pStyle w:val="a3"/>
        <w:numPr>
          <w:ilvl w:val="0"/>
          <w:numId w:val="1"/>
        </w:numPr>
        <w:spacing w:after="0" w:line="360" w:lineRule="auto"/>
        <w:ind w:left="567" w:hanging="567"/>
        <w:rPr>
          <w:rFonts w:ascii="Times New Roman" w:hAnsi="Times New Roman"/>
          <w:sz w:val="28"/>
          <w:szCs w:val="28"/>
        </w:rPr>
      </w:pPr>
      <w:r w:rsidRPr="00E513B3">
        <w:rPr>
          <w:rFonts w:ascii="Times New Roman" w:hAnsi="Times New Roman"/>
          <w:sz w:val="28"/>
          <w:szCs w:val="28"/>
        </w:rPr>
        <w:t>Запишите формулу Ньютона-Лейбница.</w:t>
      </w:r>
    </w:p>
    <w:p w:rsidR="00F81A11" w:rsidRPr="00F81A11" w:rsidRDefault="00F81A11" w:rsidP="00F81A11">
      <w:pPr>
        <w:spacing w:before="240" w:line="360" w:lineRule="auto"/>
        <w:ind w:firstLine="397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F81A11">
        <w:rPr>
          <w:rFonts w:ascii="Times New Roman" w:hAnsi="Times New Roman" w:cs="Times New Roman"/>
          <w:b/>
          <w:sz w:val="28"/>
          <w:szCs w:val="28"/>
        </w:rPr>
        <w:t>Содержание практической работы</w:t>
      </w:r>
    </w:p>
    <w:p w:rsidR="00F81A11" w:rsidRPr="00F81A11" w:rsidRDefault="00F81A11" w:rsidP="00F81A11">
      <w:pPr>
        <w:pStyle w:val="a7"/>
        <w:spacing w:before="240" w:line="360" w:lineRule="auto"/>
        <w:rPr>
          <w:szCs w:val="28"/>
        </w:rPr>
      </w:pPr>
      <w:r w:rsidRPr="00F81A11">
        <w:rPr>
          <w:b/>
          <w:szCs w:val="28"/>
        </w:rPr>
        <w:t>Задание</w:t>
      </w:r>
      <w:r w:rsidRPr="00F81A11">
        <w:rPr>
          <w:szCs w:val="28"/>
        </w:rPr>
        <w:t>. Найти площадь фигуры, ограниченной линиями.</w:t>
      </w:r>
    </w:p>
    <w:p w:rsidR="00F81A11" w:rsidRPr="00F81A11" w:rsidRDefault="00F81A11" w:rsidP="00F81A11">
      <w:pPr>
        <w:pStyle w:val="a7"/>
        <w:spacing w:before="240" w:line="360" w:lineRule="auto"/>
        <w:rPr>
          <w:szCs w:val="28"/>
        </w:rPr>
      </w:pPr>
      <w:r w:rsidRPr="00F81A11">
        <w:rPr>
          <w:szCs w:val="28"/>
        </w:rPr>
        <w:t xml:space="preserve">1) </w:t>
      </w:r>
      <w:r w:rsidRPr="00F81A11">
        <w:rPr>
          <w:position w:val="-12"/>
          <w:szCs w:val="28"/>
          <w:lang w:val="en-US"/>
        </w:rPr>
        <w:object w:dxaOrig="2420" w:dyaOrig="440">
          <v:shape id="_x0000_i1107" type="#_x0000_t75" style="width:120.75pt;height:21.75pt" o:ole="">
            <v:imagedata r:id="rId119" o:title=""/>
          </v:shape>
          <o:OLEObject Type="Embed" ProgID="Equation.DSMT4" ShapeID="_x0000_i1107" DrawAspect="Content" ObjectID="_1669033504" r:id="rId120"/>
        </w:object>
      </w:r>
    </w:p>
    <w:p w:rsidR="00F81A11" w:rsidRPr="00F81A11" w:rsidRDefault="00F81A11" w:rsidP="00F81A11">
      <w:pPr>
        <w:pStyle w:val="a7"/>
        <w:spacing w:before="240" w:line="360" w:lineRule="auto"/>
        <w:rPr>
          <w:szCs w:val="28"/>
        </w:rPr>
      </w:pPr>
      <w:r w:rsidRPr="00F81A11">
        <w:rPr>
          <w:szCs w:val="28"/>
        </w:rPr>
        <w:t xml:space="preserve">2) </w:t>
      </w:r>
      <w:r w:rsidRPr="00F81A11">
        <w:rPr>
          <w:position w:val="-12"/>
          <w:szCs w:val="28"/>
        </w:rPr>
        <w:object w:dxaOrig="2420" w:dyaOrig="440">
          <v:shape id="_x0000_i1108" type="#_x0000_t75" style="width:120.75pt;height:21.75pt" o:ole="">
            <v:imagedata r:id="rId121" o:title=""/>
          </v:shape>
          <o:OLEObject Type="Embed" ProgID="Equation.DSMT4" ShapeID="_x0000_i1108" DrawAspect="Content" ObjectID="_1669033505" r:id="rId122"/>
        </w:object>
      </w:r>
    </w:p>
    <w:p w:rsidR="00F81A11" w:rsidRPr="00F81A11" w:rsidRDefault="00F81A11" w:rsidP="00F81A11">
      <w:pPr>
        <w:pStyle w:val="a7"/>
        <w:spacing w:before="240" w:line="360" w:lineRule="auto"/>
        <w:rPr>
          <w:szCs w:val="28"/>
        </w:rPr>
      </w:pPr>
      <w:r w:rsidRPr="00F81A11">
        <w:rPr>
          <w:szCs w:val="28"/>
        </w:rPr>
        <w:t xml:space="preserve">3) </w:t>
      </w:r>
      <w:r w:rsidRPr="00F81A11">
        <w:rPr>
          <w:position w:val="-12"/>
          <w:szCs w:val="28"/>
        </w:rPr>
        <w:object w:dxaOrig="2720" w:dyaOrig="440">
          <v:shape id="_x0000_i1109" type="#_x0000_t75" style="width:135.75pt;height:21.75pt" o:ole="">
            <v:imagedata r:id="rId123" o:title=""/>
          </v:shape>
          <o:OLEObject Type="Embed" ProgID="Equation.DSMT4" ShapeID="_x0000_i1109" DrawAspect="Content" ObjectID="_1669033506" r:id="rId124"/>
        </w:object>
      </w:r>
    </w:p>
    <w:p w:rsidR="00F81A11" w:rsidRPr="00F81A11" w:rsidRDefault="00F81A11" w:rsidP="00F81A11">
      <w:pPr>
        <w:pStyle w:val="a7"/>
        <w:spacing w:before="240" w:line="360" w:lineRule="auto"/>
        <w:rPr>
          <w:szCs w:val="28"/>
        </w:rPr>
      </w:pPr>
      <w:r w:rsidRPr="00F81A11">
        <w:rPr>
          <w:szCs w:val="28"/>
        </w:rPr>
        <w:t xml:space="preserve">4) </w:t>
      </w:r>
      <w:r w:rsidRPr="00F81A11">
        <w:rPr>
          <w:position w:val="-12"/>
          <w:szCs w:val="28"/>
          <w:lang w:val="en-US"/>
        </w:rPr>
        <w:object w:dxaOrig="1900" w:dyaOrig="440">
          <v:shape id="_x0000_i1110" type="#_x0000_t75" style="width:95.25pt;height:21.75pt" o:ole="">
            <v:imagedata r:id="rId125" o:title=""/>
          </v:shape>
          <o:OLEObject Type="Embed" ProgID="Equation.DSMT4" ShapeID="_x0000_i1110" DrawAspect="Content" ObjectID="_1669033507" r:id="rId126"/>
        </w:object>
      </w:r>
    </w:p>
    <w:p w:rsidR="00F81A11" w:rsidRPr="00F81A11" w:rsidRDefault="00F81A11" w:rsidP="00F81A11">
      <w:pPr>
        <w:pStyle w:val="a7"/>
        <w:spacing w:before="240" w:line="360" w:lineRule="auto"/>
        <w:rPr>
          <w:szCs w:val="28"/>
        </w:rPr>
      </w:pPr>
      <w:r w:rsidRPr="00F81A11">
        <w:rPr>
          <w:szCs w:val="28"/>
        </w:rPr>
        <w:t xml:space="preserve">5) </w:t>
      </w:r>
      <w:r w:rsidRPr="00F81A11">
        <w:rPr>
          <w:position w:val="-12"/>
          <w:szCs w:val="28"/>
        </w:rPr>
        <w:object w:dxaOrig="2100" w:dyaOrig="440">
          <v:shape id="_x0000_i1111" type="#_x0000_t75" style="width:105pt;height:21.75pt" o:ole="">
            <v:imagedata r:id="rId127" o:title=""/>
          </v:shape>
          <o:OLEObject Type="Embed" ProgID="Equation.DSMT4" ShapeID="_x0000_i1111" DrawAspect="Content" ObjectID="_1669033508" r:id="rId128"/>
        </w:object>
      </w:r>
    </w:p>
    <w:p w:rsidR="00F81A11" w:rsidRPr="00F81A11" w:rsidRDefault="00F81A11" w:rsidP="00F81A11">
      <w:pPr>
        <w:pStyle w:val="a7"/>
        <w:spacing w:before="240" w:line="360" w:lineRule="auto"/>
        <w:rPr>
          <w:szCs w:val="28"/>
        </w:rPr>
      </w:pPr>
      <w:r w:rsidRPr="00F81A11">
        <w:rPr>
          <w:szCs w:val="28"/>
        </w:rPr>
        <w:t xml:space="preserve">6) </w:t>
      </w:r>
      <w:r w:rsidRPr="00F81A11">
        <w:rPr>
          <w:position w:val="-12"/>
          <w:szCs w:val="28"/>
          <w:lang w:val="en-US"/>
        </w:rPr>
        <w:object w:dxaOrig="2240" w:dyaOrig="440">
          <v:shape id="_x0000_i1112" type="#_x0000_t75" style="width:112.5pt;height:21.75pt" o:ole="">
            <v:imagedata r:id="rId129" o:title=""/>
          </v:shape>
          <o:OLEObject Type="Embed" ProgID="Equation.DSMT4" ShapeID="_x0000_i1112" DrawAspect="Content" ObjectID="_1669033509" r:id="rId130"/>
        </w:object>
      </w:r>
    </w:p>
    <w:p w:rsidR="009847DD" w:rsidRDefault="009847DD" w:rsidP="0015028B">
      <w:pPr>
        <w:rPr>
          <w:rFonts w:ascii="Times New Roman" w:hAnsi="Times New Roman" w:cs="Times New Roman"/>
          <w:sz w:val="28"/>
          <w:szCs w:val="28"/>
        </w:rPr>
      </w:pPr>
    </w:p>
    <w:p w:rsidR="0015028B" w:rsidRPr="001D1094" w:rsidRDefault="0015028B" w:rsidP="0015028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подаватель                                               Х.Ш. </w:t>
      </w:r>
      <w:proofErr w:type="spellStart"/>
      <w:r>
        <w:rPr>
          <w:rFonts w:ascii="Times New Roman" w:hAnsi="Times New Roman" w:cs="Times New Roman"/>
          <w:sz w:val="28"/>
          <w:szCs w:val="28"/>
        </w:rPr>
        <w:t>Сулиманова</w:t>
      </w:r>
      <w:proofErr w:type="spellEnd"/>
    </w:p>
    <w:p w:rsidR="00C521C3" w:rsidRDefault="00C521C3"/>
    <w:sectPr w:rsidR="00C521C3" w:rsidSect="00EC3E0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70650EF"/>
    <w:multiLevelType w:val="hybridMultilevel"/>
    <w:tmpl w:val="0FDE3B04"/>
    <w:lvl w:ilvl="0" w:tplc="818A2212">
      <w:start w:val="1"/>
      <w:numFmt w:val="decimal"/>
      <w:lvlText w:val="%1."/>
      <w:lvlJc w:val="left"/>
      <w:pPr>
        <w:ind w:left="1647" w:hanging="360"/>
      </w:pPr>
      <w:rPr>
        <w:rFonts w:hint="default"/>
        <w:b w:val="0"/>
        <w:w w:val="10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0C72DC"/>
    <w:rsid w:val="00095169"/>
    <w:rsid w:val="000C72DC"/>
    <w:rsid w:val="0010434A"/>
    <w:rsid w:val="0015028B"/>
    <w:rsid w:val="001E6267"/>
    <w:rsid w:val="00937415"/>
    <w:rsid w:val="009847DD"/>
    <w:rsid w:val="00C521C3"/>
    <w:rsid w:val="00E3645C"/>
    <w:rsid w:val="00E513B3"/>
    <w:rsid w:val="00EC3E01"/>
    <w:rsid w:val="00F81A1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57"/>
    <o:shapelayout v:ext="edit">
      <o:idmap v:ext="edit" data="1"/>
    </o:shapelayout>
  </w:shapeDefaults>
  <w:decimalSymbol w:val=","/>
  <w:listSeparator w:val=";"/>
  <w14:docId w14:val="3883B750"/>
  <w15:docId w15:val="{0488F6DD-6ECE-44A7-A1AC-C5057A30E8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028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513B3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styleId="a4">
    <w:name w:val="No Spacing"/>
    <w:uiPriority w:val="1"/>
    <w:qFormat/>
    <w:rsid w:val="00E513B3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5">
    <w:name w:val="header"/>
    <w:basedOn w:val="a"/>
    <w:link w:val="a6"/>
    <w:unhideWhenUsed/>
    <w:rsid w:val="00E3645C"/>
    <w:pPr>
      <w:widowControl w:val="0"/>
      <w:tabs>
        <w:tab w:val="center" w:pos="4677"/>
        <w:tab w:val="right" w:pos="9355"/>
      </w:tabs>
      <w:spacing w:after="0" w:line="240" w:lineRule="auto"/>
    </w:pPr>
    <w:rPr>
      <w:rFonts w:ascii="Arial Unicode MS" w:eastAsia="Arial Unicode MS" w:hAnsi="Arial Unicode MS" w:cs="Arial Unicode MS"/>
      <w:color w:val="000000"/>
      <w:sz w:val="24"/>
      <w:szCs w:val="24"/>
      <w:lang w:eastAsia="ru-RU" w:bidi="ru-RU"/>
    </w:rPr>
  </w:style>
  <w:style w:type="character" w:customStyle="1" w:styleId="a6">
    <w:name w:val="Верхний колонтитул Знак"/>
    <w:basedOn w:val="a0"/>
    <w:link w:val="a5"/>
    <w:rsid w:val="00E3645C"/>
    <w:rPr>
      <w:rFonts w:ascii="Arial Unicode MS" w:eastAsia="Arial Unicode MS" w:hAnsi="Arial Unicode MS" w:cs="Arial Unicode MS"/>
      <w:color w:val="000000"/>
      <w:sz w:val="24"/>
      <w:szCs w:val="24"/>
      <w:lang w:eastAsia="ru-RU" w:bidi="ru-RU"/>
    </w:rPr>
  </w:style>
  <w:style w:type="paragraph" w:styleId="a7">
    <w:name w:val="Body Text"/>
    <w:basedOn w:val="a"/>
    <w:link w:val="a8"/>
    <w:unhideWhenUsed/>
    <w:rsid w:val="00F81A11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F81A1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9847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9847D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4.bin"/><Relationship Id="rId89" Type="http://schemas.openxmlformats.org/officeDocument/2006/relationships/image" Target="media/image41.png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5" Type="http://schemas.openxmlformats.org/officeDocument/2006/relationships/image" Target="media/image1.wmf"/><Relationship Id="rId90" Type="http://schemas.openxmlformats.org/officeDocument/2006/relationships/image" Target="media/image42.png"/><Relationship Id="rId95" Type="http://schemas.openxmlformats.org/officeDocument/2006/relationships/image" Target="media/image45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26" Type="http://schemas.openxmlformats.org/officeDocument/2006/relationships/oleObject" Target="embeddings/oleObject6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7.png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Relationship Id="rId67" Type="http://schemas.openxmlformats.org/officeDocument/2006/relationships/image" Target="media/image29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83" Type="http://schemas.openxmlformats.org/officeDocument/2006/relationships/image" Target="media/image36.wmf"/><Relationship Id="rId88" Type="http://schemas.openxmlformats.org/officeDocument/2006/relationships/image" Target="media/image40.png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3.wmf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5.wmf"/><Relationship Id="rId86" Type="http://schemas.openxmlformats.org/officeDocument/2006/relationships/image" Target="media/image38.png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9.png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fontTable" Target="fontTable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5</Pages>
  <Words>475</Words>
  <Characters>2709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9</cp:revision>
  <dcterms:created xsi:type="dcterms:W3CDTF">2020-12-08T07:47:00Z</dcterms:created>
  <dcterms:modified xsi:type="dcterms:W3CDTF">2020-12-09T12:35:00Z</dcterms:modified>
</cp:coreProperties>
</file>